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heme/theme2.xml" ContentType="application/vnd.openxmlformats-officedocument.them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ink/ink1.xml" ContentType="application/inkml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ink/ink2.xml" ContentType="application/inkml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ink/ink3.xml" ContentType="application/inkml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ink/ink4.xml" ContentType="application/inkml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ink/ink5.xml" ContentType="application/inkml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57" r:id="rId3"/>
    <p:sldId id="258" r:id="rId4"/>
    <p:sldId id="270" r:id="rId5"/>
    <p:sldId id="271" r:id="rId6"/>
    <p:sldId id="314" r:id="rId7"/>
    <p:sldId id="272" r:id="rId8"/>
    <p:sldId id="273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344" r:id="rId19"/>
    <p:sldId id="345" r:id="rId20"/>
    <p:sldId id="353" r:id="rId21"/>
    <p:sldId id="346" r:id="rId22"/>
    <p:sldId id="347" r:id="rId23"/>
    <p:sldId id="348" r:id="rId24"/>
    <p:sldId id="295" r:id="rId25"/>
    <p:sldId id="296" r:id="rId26"/>
    <p:sldId id="297" r:id="rId27"/>
    <p:sldId id="298" r:id="rId28"/>
    <p:sldId id="299" r:id="rId29"/>
    <p:sldId id="354" r:id="rId30"/>
    <p:sldId id="300" r:id="rId31"/>
    <p:sldId id="355" r:id="rId32"/>
    <p:sldId id="301" r:id="rId33"/>
    <p:sldId id="356" r:id="rId34"/>
    <p:sldId id="357" r:id="rId35"/>
    <p:sldId id="302" r:id="rId36"/>
    <p:sldId id="358" r:id="rId37"/>
    <p:sldId id="303" r:id="rId38"/>
    <p:sldId id="359" r:id="rId39"/>
    <p:sldId id="304" r:id="rId40"/>
    <p:sldId id="305" r:id="rId41"/>
    <p:sldId id="360" r:id="rId42"/>
    <p:sldId id="361" r:id="rId43"/>
    <p:sldId id="306" r:id="rId44"/>
    <p:sldId id="362" r:id="rId45"/>
    <p:sldId id="363" r:id="rId46"/>
    <p:sldId id="364" r:id="rId47"/>
    <p:sldId id="307" r:id="rId48"/>
    <p:sldId id="365" r:id="rId49"/>
    <p:sldId id="308" r:id="rId50"/>
    <p:sldId id="366" r:id="rId51"/>
    <p:sldId id="309" r:id="rId52"/>
    <p:sldId id="367" r:id="rId53"/>
    <p:sldId id="351" r:id="rId54"/>
  </p:sldIdLst>
  <p:sldSz cx="12190413" cy="6859588"/>
  <p:notesSz cx="6858000" cy="9144000"/>
  <p:defaultTextStyle>
    <a:defPPr>
      <a:defRPr lang="zh-CN"/>
    </a:defPPr>
    <a:lvl1pPr marL="0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0" userDrawn="1">
          <p15:clr>
            <a:srgbClr val="A4A3A4"/>
          </p15:clr>
        </p15:guide>
        <p15:guide id="2" pos="16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F0D9"/>
    <a:srgbClr val="70AD47"/>
    <a:srgbClr val="5482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44" autoAdjust="0"/>
    <p:restoredTop sz="94614" autoAdjust="0"/>
  </p:normalViewPr>
  <p:slideViewPr>
    <p:cSldViewPr>
      <p:cViewPr varScale="1">
        <p:scale>
          <a:sx n="47" d="100"/>
          <a:sy n="47" d="100"/>
        </p:scale>
        <p:origin x="20" y="106"/>
      </p:cViewPr>
      <p:guideLst>
        <p:guide orient="horz" pos="3930"/>
        <p:guide pos="16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764"/>
    </p:cViewPr>
  </p:sorterViewPr>
  <p:notesViewPr>
    <p:cSldViewPr>
      <p:cViewPr varScale="1">
        <p:scale>
          <a:sx n="63" d="100"/>
          <a:sy n="63" d="100"/>
        </p:scale>
        <p:origin x="-3163" y="-77"/>
      </p:cViewPr>
      <p:guideLst>
        <p:guide orient="horz" pos="2880"/>
        <p:guide pos="2160"/>
      </p:guideLst>
    </p:cSldViewPr>
  </p:notesViewPr>
  <p:gridSpacing cx="216027" cy="216027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5T03:43:57.90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9380 1581 0,'0'0'0,"0"0"16,0 0-16,0 0 0,0 0 0,0 0 16,0 0-16,0 0 0,0 0 15,0 0-15,0 0 0,0 0 16,0 0-16,0 0 0,0 0 16,0 0-16,0 0 0,23-11 15,-23 11-15,0 0 0,25 0 0,-25 0 16,28-3-16,-12 3 0,1 0 15,2 0-15,0 0 0,2 0 16,3 0-16,5-2 0,1 1 16,-3 0-16,-2 1 0,3-3 15,1 1-15,-2 0 0,-2 2 0,0-2 16,0 1-16,-3 1 0,-2-2 16,6 0-16,3-1 15,-4 3-15,-3 0 0,-3-1 16,-3 0-16,-4-1 0,-4 2 0,0 0 15,-1 0-15,-2-3 0,0 2 0,-5 1 16,1 4-16,-4-4 16,-1 0-16,-6 0 0,-3 0 15,2 0-15,-1 2 0,-1 0 16,1-1-16,3 1 0</inkml:trace>
  <inkml:trace contextRef="#ctx0" brushRef="#br0" timeOffset="500.6598">19434 1547 0,'0'0'0,"0"0"16,0 0-16,0 0 0,0 0 0,0 0 16,0 0-16,0 0 0,0 0 0,-8 31 15,8-31-15,-6 25 16,6-25-16,-5 32 0,3-14 16,0 3-16,-1 1 0,0 2 0,-1 3 15,-1 7-15,1-2 0,-1 0 16,1 4-16,1-3 0,0 2 15,-1 4-15,-3 1 0,1-5 16,-1 1-16,-1-3 0,1 3 16,-1-5-16,0-2 0,1-1 15,-1 0-15,2-9 0,2-2 0,0-5 16,0-1-16,2-1 16,1-3-16,-1-4 0,0 1 15,-1-4-15,0 0 0,-1 0 0,-2-4 16,1-2-16,-1 1 0,-1-5 15,-1-4-15,-1 3 0,1-3 0,-1-1 16,0 1-16,2-3 16,0 2-16,2-3 0,0 0 15,2 0-15,1-2 0,-1 5 16,1 1-16,1 3 0</inkml:trace>
  <inkml:trace contextRef="#ctx0" brushRef="#br0" timeOffset="949.8421">19765 1820 0,'0'0'16,"0"0"-16,0 0 0,33-3 0,-18 3 15,0 3-15,1-2 0,0 2 16,1-2-16,4 5 0,-1-2 16,-1 3-16,-2 0 0,-1 0 15,-2 1-15,-4 2 0,-5 1 0,-3 0 16,-6 6-16,-4-2 0,-3 2 16,-3 1-16,-4 0 0,-2-2 15,-4 1-15,-4 3 0,0-1 16,-1-1-16,0-1 0,0-1 15,0 1-15,5-3 0,3-3 0,3-1 16,4 1-16,2-4 16,2 0-16,2 0 0,3 0 15,0-3-15,3-1 0,2-2 0,2 3 16,4-2-16,3-2 0,4-2 16,4 1-16,0 1 0,2-3 15,4 3-15,4-1 0,0-2 16,1 0-16,7 2 0,3-2 15,-4 3-15,-2-1 0,-6-1 16,-5 1-16,-3 1 0</inkml:trace>
  <inkml:trace contextRef="#ctx0" brushRef="#br0" timeOffset="1499.3379">20826 1799 0,'0'0'0,"0"0"16,0 0-16,0 0 0,0 0 0,0-22 15,0 15-15,-2 0 0,-2 0 16,-3 0-16,-2 3 0,0-2 16,-3 3-16,-3 0 0,-5 1 15,0 0-15,-1 2 0,-5 2 16,1 2-16,0-3 0,1 3 0,1 1 16,2 2-16,3-2 0,3 3 15,3 1-15,3 2 0,3-3 16,4 3-16,3 0 0,3 1 15,1-1-15,4-3 16,1 6-16,2 0 0,-1 0 0,0-2 16,0 1-16,0-2 0,1 3 15,0 1-15,-1-1 0,0 0 16,-2 1-16,-1-2 0,-4-2 16,-1 0-16,-5 1 0,-1-1 0,-3 2 31,-4-2-31,-1 3 0,-2-4 0,-1 1 0,-1-3 15,-2 0-15,-1 1 0,1-5 0,-1 0 16,3-1-16,0 0 0,3-5 16,1 1-16,4-3 0,1-3 15,3 0-15,2-3 0,0 2 16,-1 1-16,1 1 0</inkml:trace>
  <inkml:trace contextRef="#ctx0" brushRef="#br0" timeOffset="2255.7898">20990 1821 0,'0'0'16,"0"0"-16,0 0 0,0 0 16,6 22-16,-6-22 0,3 20 0,-5-5 15,-1-3-15,-1 4 16,-1-1-16,0 2 0,-1-2 0,1 3 15,-2-3-15,1 2 0,-1-3 16,-1 1-16,0 2 0,2-3 16,0-2-16,2-2 0,1 0 15,0-5-15,1 1 0,1-5 16,1-1-16,-2 3 0,2-3 0,1-7 16,1 3-16,2-3 15,0 0-15,3-4 0,1 3 16,2-5-16,1 2 0,0-3 15,1-1-15,4-1 0,-1 4 0,-1-2 16,-1 0-16,1 2 0,0-2 16,1 3-16,-1 1 0,-1 3 15,0 0-15,-1 3 0,-1 0 16,-1 1-16,-2 3 0,1 0 16,-1 4-16,-1 0 0,-2 2 0,-1 1 15,1 0-15,-2 2 0,-1 1 16,1 0-16,-2 1 15,0 3-15,0 0 0,-1 1 16,0-2-16,-1-2 0,0-3 0,0-1 16,1 0-16,-1-3 0,-1-1 15,1 2-15,1-2 0,0 0 16,0-3-16,0 0 0,0 0 16,0-4-16,1-3 0,2 0 15,0 0-15,1-3 0,1 2 0,0-3 16,2 1-16,1-1 0,2 0 15,-1 0-15,2 1 0,1 2 16,-1-2-16,0-1 0,0 1 16,2-1-16,-1 3 0,-1 1 15,-1 0-15,-2 4 0,-1 3 16,1 0-16,0 0 0,0 3 16,-1 1-16,1-1 0,-1 4 15,-2 0-15,-1 1 0,0 2 16,-1 1-16,0 0 0,1 3 0,-1-3 15,0 1-15,-2-3 0,1 0 16,-2-2-16,0 2 0,0-2 16,1 1-16,-1-4 0,-1 0 15,1-2-15,0 2 0,0-4 16,0-4-16,0 2 0,0 2 16,0-4-16</inkml:trace>
  <inkml:trace contextRef="#ctx0" brushRef="#br0" timeOffset="2422.645">21365 1586 0,'0'0'15,"0"0"-15,0 0 0,0 0 0,0 0 16,4 22-16,-4-22 0,0 0 15</inkml:trace>
  <inkml:trace contextRef="#ctx0" brushRef="#br0" timeOffset="2833.7648">22056 1549 0,'0'0'15,"0"0"-15,0 0 0,0 0 0,0 0 0,0 0 16,0 0-16,0 0 15,-19 16-15,19-16 0,-24 21 16,24-21-16,-30 25 0,14-8 16,-2 5-16,0 0 0,0 1 0,-7 6 15,0 3-15,3 0 0,2-3 16,-2 10-16,3 0 16,4-3-16,2-3 0,2 2 15,2 1-15,1 0 0,4-4 0,3-1 16,2-2-16,3-1 0,3-5 0,6-1 15,6-2-15,1-5 16,-1-4-16,-3-1 0,-4-3 16,-2-3-16</inkml:trace>
  <inkml:trace contextRef="#ctx0" brushRef="#br0" timeOffset="3516.4032">22347 1713 0,'0'0'0,"0"0"16,0 0-16,0 0 0,0 0 0,0 0 16,0 0-16,0 0 0,0 0 15,0 0-15,-20 25 0,20-25 16,-13 22-16,13-22 0,-18 32 15,10-15-15,-1-2 0,0 4 16,-1 1-16,1 1 0,2-2 0,-2 6 16,1 0-16,1-4 15,2 1-15,0-4 16,2 0-16,2-1 0,1-2 0,2-2 16,3-2-16,3-6 0,5-2 15,2-3-15,3-4 0,-1 0 16,2-3-16,2-1 0,1-2 15,0-4-15,1 0 0,3-5 16,-3-1-16,-2 1 0,-2-1 0,0 1 16,1-2-16,-2 3 0,-3-2 15,-3 4-15,-2-2 0,-2 5 16,-4 2-16,0 3 0,-2-1 16,0 2-16,0 2 0,-4 1 15,-2 1-15,-2 3 0,-1 3 16,-1 1-16,-1 1 0,0 4 15,0-1-15,-1 3 0,-1 2 0,1 2 16,2 2-16,0-2 16,0 3-16,2 0 0,-1 0 0,4 0 15,2 0-15,2-2 0,2-4 16,1 1-16,2-2 0,-1-3 16,2-1-16,2-1 0,2-1 15,2-4-15,3 1 0,0-5 16,2-1-16,-1-2 0,0-2 0,1-3 15,-1 0-15,1-3 16,0 0-16,-2-1 0,1 1 0,0-4 16,0 1-16,-4 2 0,-3-3 15,-3-3-15,-3 3 0,-5 0 16,-6 1-16,3 6 0,1 0 16,-1 2-16</inkml:trace>
  <inkml:trace contextRef="#ctx0" brushRef="#br0" timeOffset="3767.7421">23045 1713 0,'0'0'0,"0"0"0,0 0 16,19 18-16,-19-18 0,24 18 16,-12-4-16,0 0 0,1 1 15,1 7-15,0 2 0,0-1 16,-3 1-16,0 1 0,-1 0 15,-2-4-15,-1 0 0,-2-1 16,1 3-16,-3-5 0,-2 1 0,0-2 16,-1 1-16,0-7 0,0 3 15,-1-4-15,0-2 0,1-2 16,0-5-16,2-1 0,2-4 16,-1 1-16,-1-1 0,1 2 15</inkml:trace>
  <inkml:trace contextRef="#ctx0" brushRef="#br0" timeOffset="4033.1825">23390 1735 0,'0'0'0,"0"0"0,0 0 15,-17 10-15,17-10 0,-17 13 0,6-1 16,-3 1-16,-3 0 0,0 4 15,-2-2-15,-4 6 0,1 1 16,-3 2-16,0-1 0,-4 5 16,2-3-16,3 0 0,2-4 15,2-3-15,1-4 0,2 0 16,2-3-16,-1 0 0,1 0 16,5-4-16,5-4 0,0 1 15,2-3-15,1 1 0</inkml:trace>
  <inkml:trace contextRef="#ctx0" brushRef="#br0" timeOffset="4217.3307">23470 1885 0,'0'0'16,"0"0"-16,19-4 0,-5 2 16,4 2-16,2 0 0,4-1 15,8 1-15,2 0 0,-1 1 16,-1 1-16,5-1 0,-1 1 0,-5-1 15,-4-1-15,-4 0 0,-4 0 16,-5-1-16,-4-1 0,-2 1 16,-1 1-16,-2 0 0</inkml:trace>
  <inkml:trace contextRef="#ctx0" brushRef="#br0" timeOffset="4500.968">23766 1803 0,'0'0'0,"0"0"15,0 0-15,0 0 0,-14 17 0,14-17 16,-13 22-16,13-22 0,-17 23 16,8-7-16,1 2 15,0 0-15,1 0 0,1 0 0,-1 0 16,-1 6-16,2-3 0,0-1 15,2 0-15,-1-2 0,2 0 0,0-4 16,0 0-16,1-3 16,2-3-16,2 2 0,1-6 15,1 0-15,3-2 0,-3-1 16,0-1-16,-1 0 0</inkml:trace>
  <inkml:trace contextRef="#ctx0" brushRef="#br0" timeOffset="4716.3731">24420 1802 0,'0'0'16,"9"-3"-16,4 1 0,3 1 0,3 0 16,11-1-16,8 4 15,6-4-15,-2 1 0,2 2 0,2 1 16,3 0-16,-7 0 0,-6 2 15,-3-3-15,-6 1 0,-5 1 0,-1 10 16,-2 11-16,-4-6 16,-3-3-16,-3-4 0</inkml:trace>
  <inkml:trace contextRef="#ctx0" brushRef="#br0" timeOffset="5100.0454">24610 2013 0,'0'0'0,"0"0"0,0 0 16,-26 12-16,26-12 0,-26 17 15,9-6-15,-1-1 0,-1 1 16,-8 4-16,-2 2 16,4-2-16,3-1 0,-3 0 0,5 0 0,3-3 15,1-4-15,3 3 0,2-2 16,4-1-16,2-3 0,2-1 15,2-2-15,2 2 0,2-2 16,5 1-16,2-4 0,4 4 16,4-1-16,1-1 0,2 0 15,1 0-15,2-3 0,2 2 16,3 1-16,-3 0 0,0-1 0,4-1 16,1 2-16,-3 0 0,-3 0 15,-2 0-15,-2 2 0,-3-1 16,-4-1-16,-2-1 0,-3-1 15,-2 2-15,-2-1 0,0-2 16,-2 2-16,-2-5 0,-2 2 0,0 1 16,0-1-16,1 0 0</inkml:trace>
  <inkml:trace contextRef="#ctx0" brushRef="#br0" timeOffset="5399.1536">24643 2006 0,'0'0'0,"0"0"0,0 0 15,0 0-15,0 0 0,0 0 16,-13 29-16,13-29 0,-8 26 16,2-6-16,-3 2 15,1-1-15,1 1 0,-1 0 0,-2 2 16,-4 5-16,2 3 0,0-3 15,0 2-15,1-2 0,1 0 0,-2 3 16,2 0-16,0-3 0,1-1 16,2-4-16,-1-2 0,0 0 15,1-4-15,2-4 0,1 0 16,-1-3-16,2-4 0,0-3 16,0-2-16,1-1 0,0 1 0,0 0 15</inkml:trace>
  <inkml:trace contextRef="#ctx0" brushRef="#br0" timeOffset="5754.9296">24598 1317 0,'0'0'0,"7"-2"0,1 2 15,4 0-15,3 0 0,9-1 0,5 0 16,-1 0-16,2 1 0,1-2 15,2 2-15,2-3 0,-4 0 0,0 2 16,0 3-16,-6-1 16,-3 0-16,-4-1 0,-4 1 15,-4-1-15,-3 2 0,-7-2 16,-2-2-16,0 2 0,-1-1 0,3 1 16</inkml:trace>
  <inkml:trace contextRef="#ctx0" brushRef="#br0" timeOffset="5984.417">24742 1446 0,'0'0'16,"0"0"-16,0 0 0,0 0 0,-7 21 0,7-21 16,-10 21-1,3-10-15,0 3 0,0-1 0,-1 3 16,1-2-16,1 1 0,-2 2 15,1-1-15,1-3 0,0-2 0,2-1 16,1-3-16,0-3 16,1 0-16,2-4 0,1-3 15,0-1-15,1 3 0,-1-2 0</inkml:trace>
  <inkml:trace contextRef="#ctx0" brushRef="#br0" timeOffset="6216.7121">24924 1460 0,'0'0'16,"0"0"-16,0 0 0,0 0 0,0 0 15,-12 29-15,12-29 16,-13 24-16,13-24 0,-13 23 16,5-6-16,1-3 0,1 1 0,-1 2 15,1-3-15,-1 1 0,0-3 16,0 4-16,0-1 15,3-5-15,-1-2 0,2-2 0,0-2 16,0-1-16,1-2 0,0 2 16</inkml:trace>
  <inkml:trace contextRef="#ctx0" brushRef="#br0" timeOffset="6582.8867">25663 1513 0,'0'0'16,"0"0"-16,0 0 0,20 20 0,-20-20 16,17 23-16,-6-3 15,-2 0-15,1 1 0,1 11 0,0 0 16,-2 1-16,-2-1 0,-2 10 15,-2 4-15,-4-6 0,-4-1 0,-4 8 16,-2 2-16,-4-9 16,-3-4-16,-2 0 0,-1-1 15,3-5-15,0 1 0,-4 1 16,-1-3-16,3-4 0,2-4 0,0-2 16,-1-5-16,4-3 0,2-2 15,2-4-15,1 2 16,3-1-16,1-2 0,2-1 0,0-2 15,4-1-15,3 3 0,-1-3 16,-2 0-16,2 1 0</inkml:trace>
  <inkml:trace contextRef="#ctx0" brushRef="#br0" timeOffset="6732.6607">26269 2245 0,'0'0'0,"0"0"16,0 0-16,0 0 0,-5 21 0,5-21 15,0 0-15,-3 18 0</inkml:trace>
  <inkml:trace contextRef="#ctx0" brushRef="#br0" timeOffset="10066.6047">6640 5401 0,'0'0'0,"0"0"0,0 0 0,0 0 16,0 0-16,27-7 0,-27 7 15,31-2-15,-13 2 0,4-1 16,5 0-16,0 0 0,0 1 0,14-3 16,3 0-16,-2 2 15,1 0-15,16 0 0,3 0 16,0 0-16,-1-1 0,16 2 0,4 2 16,8-1-16,-4-1 0,14 0 15,3 1-15,-11-1 0,-6 0 16,47 1-16,-3 0 0,-16 2 15,-11-1-15,6 2 0,6-1 16,-11 5-16,-8 1 0,9-5 16,6-4-16,-8 0 0,-6 0 0,10 5 15,6 2-15,-9 1 16,-8-3-16,2-1 0,1-4 16,-9 2-16,-5 1 0,6 2 15,5 2-15,-11-4 0,-7-5 0,6 4 16,4 3-16,-11-3 0,-6 1 15,1-1-15,3-1 0,-8 0 16,-5 0-16,-2-3 0,0-1 16,-12-2-16,-7-2 0,-1 4 15,-2 3-15,-3-2 0,-3 0 0,-5 1 16,-4 1-16,-8 0 0,-3 0 16,-2-3-16,0 0 15,-1 3-15,1 3 0,-2 1 0,-4 5 16,-2-6-16,0-1 0,0 1 15,-1-3-15,3 4 0</inkml:trace>
  <inkml:trace contextRef="#ctx0" brushRef="#br0" timeOffset="18385.7592">3447 5346 0,'0'0'0,"0"0"15,0 0-15,0 0 0,0 0 0,0 0 16,0 0-16,-22 18 0,22-18 16,0 0-16,-26 17 0,26-17 15,-22 13-15,7-8 0,1 3 16,2-2-16,-1 1 0,0 1 16,1 0-16,0-2 0,0 0 0,1 0 15,1 0-15,1 0 16,-1-1-16,3 0 0,0-3 15,3 2-15,-3-1 0,4 0 0,3-1 16,-3 2-16,3-4 0,3 1 16,1-1-16,2 0 0,0 0 0,0 0 15,4 0-15,-3 1 16,4-1-16,0 1 0,4-1 16,-2 1-16,0 0 0,2 1 15,-1-2-15,0 2 0,1-2 0,3 1 16,1 1-16,-1 0 0,-5 1 15,0-1-15,-1 1 0,0 0 16,-2 0-16,0 1 0,-1-3 16,-2 0-16,-4 0 0,2 0 15,-1 2-15,-1-3 0,0 0 16,-3 0-16,2 0 0,0-4 16,-2 1-16,0-1 0,0-1 15,0 1-15,-2 1 0,0-2 0,2-1 16,-2 1-16,1 0 0,-2-2 15,3 1-15,-4-4 0,1 1 16,1 0-16,1-1 0,-1 1 16,-2 0-16,1 0 0,0 0 15,-1 1-15,1-1 0,0 3 16,1 0-16,-4 2 0,2-2 0,-2 1 16,3 1-16,0 1 0</inkml:trace>
  <inkml:trace contextRef="#ctx0" brushRef="#br0" timeOffset="22604.6776">4516 8229 0,'0'0'0,"0"0"0,0 0 15,0 0-15,0 0 0,36 1 0,-36-1 16,39 1-16,-19-1 0,7 0 16,3-1-16,0 1 0,-1 0 0,14 0 15,0 0-15,-1 0 16,-2 0-16,10 1 0,-3 1 16,-3-2-16,-7 0 0,7 1 0,-1 3 15,-6-2-15,-4 0 0,-5-2 16,-5-1-16,-5 1 0,-5 0 15,-4 0-15,-3 0 0,-1 0 16,-3-1-16,-6 1 0,-8 1 16,1-1-16,-1-2 0,0 0 15,3 0-15,2 1 0</inkml:trace>
  <inkml:trace contextRef="#ctx0" brushRef="#br0" timeOffset="22984.9681">4555 8312 0,'0'0'0,"0"0"0,0 0 16,0 0-16,-4 23 0,4-23 0,-2 24 15,0-8-15,-1 1 0,0 3 16,0 3-16,-1 2 0,1 2 15,-2 9-15,-2-1 0,-1 1 16,-1 1-16,-3 6 0,0 0 16,1-4-16,-1-3 0,0 0 15,0-1-15,1 1 0,0-6 0,1-2 16,0-2-16,1-6 0,1-2 16,2-4-16,0-1 15,3-6-15,3-3 0,-3-1 0,-1-1 16,1-2-16,0-2 0,-2-3 15,1-3-15,-2 0 0,3 0 16,-1-4-16,0-3 0,1 0 16,1-3-16,3 1 0,3-2 15,-3 3-15,2 3 0,0 1 0</inkml:trace>
  <inkml:trace contextRef="#ctx0" brushRef="#br0" timeOffset="23350.0963">4800 8536 0,'0'0'0,"0"0"0,18 1 16,-7-1-16,3 1 0,4 1 15,5 1-15,6 1 0,-1 0 0,1 1 16,-1 3-16,-3-1 16,-2 2-16,1 2 0,-4 1 15,-4-1-15,-4 1 0,-10 0 0,-6 0 16,-5-3-16,-4 0 0,-8 4 15,-5 0-15,0 1 0,-3 0 16,-3-1-16,-3 0 0,1-1 16,1-2-16,-4 2 0,4-1 15,6-1-15,2 0 0,5-4 16,5-1-16,3 1 0,2-2 0,4-1 16,3-2-16,3-1 0,0 4 15,9-3-15,6 0 0,2-1 16,3 0-16,5-1 0,5 0 15,8 1-15,3 0 0,1-1 16,3 1-16,-2 0 0,-2 1 16,-3 0-16,-9 0 0,-4-1 0</inkml:trace>
  <inkml:trace contextRef="#ctx0" brushRef="#br0" timeOffset="23817.2797">6089 8389 0,'0'0'0,"0"0"0,0 0 0,0 0 16,0 0-16,-7-23 0,7 23 15,-14-11-15,4 5 0,-3 2 16,-3 0-16,-3 0 0,-2 2 16,-1 0-16,-1 3 0,-5 1 15,2 0-15,1 2 0,3 3 16,5 0-16,2-1 0,4 3 16,4 3-16,6-1 0,1 1 0,6 2 15,4 1-15,3 1 0,2 0 16,3 0-16,4-2 0,3 4 15,-3 2-15,0 0 0,-1 1 16,-5-2-16,-4 0 0,1-1 16,-6 0-16,-2-1 0,-4-1 0,-4 1 15,-4 1-15,-5-2 16,-1-3-16,-9 0 0,-4 0 16,2-3-16,1 1 0,-6-2 0,0-3 15,3 0-15,2-2 0,3-4 16,4-2-16,3-2 0,4-3 0,2 2 15,2-1-15,0 3 16</inkml:trace>
  <inkml:trace contextRef="#ctx0" brushRef="#br0" timeOffset="24549.7372">6302 8535 0,'0'0'0,"0"0"0,0 0 16,0 0-16,5 22 0,-5-22 16,0 24-16,0-24 0,-3 27 0,1-12 15,0 3-15,-1 0 0,0-1 16,-3 5-16,-3 0 16,1-2-16,3-3 0,-3-2 15,1-2-15,3-3 0,-2 1 0,3-2 16,0-2-16,1-2 0,-1 0 15,3-5-15,0 0 0,0 0 16,4-5-16,0-1 0,3-1 16,-2-2-16,1 1 0,0-2 15,2-1-15,0-1 0,-1 0 0,4-3 16,1-2-16,0 2 0,0 0 16,0 1-16,1 0 15,-2 2-15,0 1 0,0 2 0,0 1 16,-1 1-16,-1 1 0,1 2 15,-2 3-15,-2 1 0,2 0 0,-3 5 16,-1 1-16,-1 0 16,-1 0-16,1 5 0,-1 1 15,-1-2-15,-1 0 0,-1 5 16,-1 2-16,-1-1 0,0-1 0,0 0 16,0 0-16,-1-3 0,1-1 15,0-3-15,0 0 0,1-2 16,0-1-16,1-2 0,1-3 15,0 0-15,0 0 0,1-3 16,2-3-16,1 0 0,1-2 0,0 1 16,1-1-16,1-1 15,0-1-15,5-3 0,0 1 16,0-1-16,0 1 0,0 1 16,1 0-16,-3 2 0,-1 2 0,1 1 15,0 1-15,-1 1 0,-2 2 16,1 2-16,-1 2 15,-3 2-15,1-1 0,0 3 0,1 3 16,-1-2-16,0 0 0,-1 3 16,-1 1-16,1 0 0,-1 0 0,0 3 15,-2 0-15,1-1 0,0-3 16,-1-1-16,-1-2 16,1-3-16,0 0 0,-1-4 15,0 0-15,1-4 0,0 1 0,0-1 16,-1 1-16,0 0 0</inkml:trace>
  <inkml:trace contextRef="#ctx0" brushRef="#br0" timeOffset="24736.1204">6656 8251 0,'0'0'0,"0"0"15,0 0-15,0 0 0,0 0 0,3 23 16,-3-23-16,6 20 16,-6-20-16,7 20 0,-1-10 15,0-1-15,-1-1 0,0-2 0</inkml:trace>
  <inkml:trace contextRef="#ctx0" brushRef="#br0" timeOffset="25151.6667">7295 8080 0,'0'0'0,"0"0"15,0 0-15,0 0 0,0 0 16,0 0-16,0 0 0,0 0 15,-7 30-15,7-30 0,-11 27 16,11-27-16,-13 34 0,4-14 16,-5 4-16,1 0 0,1-1 0,-2 11 15,1 4-15,1-2 0,2-1 16,-4 8-16,5-1 16,-1-4-16,1-2 0,1 4 0,4 0 15,0-6-15,3-4 0,2-3 16,3 0-16,-1-7 0,0-3 0,2-1 15,0-3-15,1-3 16,0-2-16,5-3 0,5-4 16,-2-2-16,2-1 0,0-3 15,0-4-15,-2 1 0,0-2 0,-4-5 16,0-6-16,-2 0 0,-2 1 16,0 4-16,-2 2 0,0 4 15</inkml:trace>
  <inkml:trace contextRef="#ctx0" brushRef="#br0" timeOffset="25334.9511">6968 8217 0,'0'0'16,"0"0"-16,0 0 0,0 0 0,34-10 15,-34 10-15,42-4 0,-14 3 16,-1 0-16,5 0 0,4 1 15,6 2-15,1 1 0,11 2 16,1 1-16,-10-2 0,-9-1 0,-5 1 16</inkml:trace>
  <inkml:trace contextRef="#ctx0" brushRef="#br0" timeOffset="26117.3199">4354 10157 0,'0'0'0,"0"0"0,0 0 16,0 0-16,0 0 0,0 0 0,0 0 15,-4 24-15,4-24 0,-3 25 16,3-25-16,-8 39 0,4-14 16,-5 1-16,1 2 0,-1 2 15,0 2-15,-2 9 0,1-3 16,2 0-16,0-2 0,2 6 16,1-6-16,5-1 0,0-6 0,3-3 15,1 2-15,1-7 0,2-3 16,-1-4-16,4-3 15,-1 0-15,1-4 0,0-6 0,2-2 16,-3-5-16,1-2 0,-3-4 16,0-5-16,-2 3 0,-2 0 0,0-1 15,1 2-15,-3 5 0</inkml:trace>
  <inkml:trace contextRef="#ctx0" brushRef="#br0" timeOffset="26303.5239">4059 10328 0,'0'0'0,"0"0"15,0 0-15,0 0 0,0 0 0,22-4 16,-22 4-16,40-4 0,-18 4 16,3 1-16,4 0 0,1 1 15,2 2-15,5-1 0,3 1 16,-7-1-16,-4-2 0,-7 2 15</inkml:trace>
  <inkml:trace contextRef="#ctx0" brushRef="#br0" timeOffset="26500.7888">4792 10464 0,'0'0'0,"0"0"0,0 0 16,27-4-16,-27 4 0,35 0 0,-8-3 15,0 2-15,3 1 0,8 0 16,-2-2-16,-2 2 0,0 2 16,4 2-16,-2-4 0,-5 3 15,-7-2-15,-3 2 0,-3 0 16,-6-2-16</inkml:trace>
  <inkml:trace contextRef="#ctx0" brushRef="#br0" timeOffset="26650.3754">4860 10727 0,'0'0'0,"0"0"0,0 0 15,37-3-15,-18 3 0,7-1 16,9-1-16,9-2 0,0 1 16,12-1-16,1-2 0,-11 1 0,-9 2 15,-6 0-15</inkml:trace>
  <inkml:trace contextRef="#ctx0" brushRef="#br0" timeOffset="27285.7029">5798 10267 0,'0'0'0,"0"0"15,0 0-15,0 0 0,0 0 0,0 0 16,-16 25-16,16-25 16,-18 25-16,8-9 0,0 4 15,-1 1-15,3-3 0,-2 4 16,-1 0-16,0 9 0,2-2 0,1 2 16,1-1-16,3-2 0,2-4 15,2 2-15,2-1 0,1-4 16,0-5-16,2 0 0,3-5 15,1-4-15,1 0 0,6-4 16,4-5-16,-1 1 0,1-5 0,7-2 16,1-5-16,0-1 15,-3-1-15,1-4 0,-4-2 16,0-1-16,-4 1 0,0-3 0,0-2 16,-2 5-16,0-1 0,2-3 15,-1 0-15,-4 4 0,-2 1 16,-4 2-16,-1 2 0,-3 3 15,0 3-15,-2 1 0,2 5 16,-6-2-16,0 5 0,-4 1 16,-3 4-16,4 1 0,-3 1 15,-1 1-15,0 3 0,1 1 16,-1 0-16,3 4 0,0 2 16,3 1-16,-3 0 0,3 0 0,1 0 15,1 0-15,1 0 0,1 3 16,1-3-16,0-4 0,0-3 15,2-1-15,0-3 0,1 1 16,0-2-16,1-4 0,4-2 16,2-2-16,1-4 0,1-1 15,1-1-15,-2-1 0,-1-2 16,1-1-16,2-3 0,-3-2 0,1 2 16,1-3-16,-1-2 15,-2 3-15,-4-1 0,3-1 0,-2 5 16,-3 3-16</inkml:trace>
  <inkml:trace contextRef="#ctx0" brushRef="#br0" timeOffset="27583.0921">6492 10239 0,'0'0'0,"0"0"15,0 0-15,22 19 0,-22-19 0,26 23 16,-9-5-16,-2 0 0,0 3 15,5 5-15,-1 6 0,-3-4 16,-3 2-16,2 8 0,-4-1 16,-3-3-16,-4-2 0,-4-3 15,-6 0-15,0-4 0,0 0 0,-2-4 16,0 1-16,1-5 0,0-2 16,0-5-16,1 1 0,-1-7 15,2-1-15,1-6 0,-1-1 16,4-3-16,2-1 0,4-6 15,2-4-15,-3 1 0,1 5 0,-2 0 16</inkml:trace>
  <inkml:trace contextRef="#ctx0" brushRef="#br0" timeOffset="27800.5373">6892 10285 0,'0'0'0,"0"0"0,0 0 15,0 0-15,-19 18 0,19-18 16,-16 21-16,16-21 0,-24 25 16,8-10-16,-3 3 0,2 3 15,-2-3-15,-3 6 0,0-2 16,1 1-16,1 0 0,0-4 16,1 2-16,1-4 0,1-2 0,2 0 15,3-2-15,5-6 0,-1-2 16,3 1-16,0-2 0,2-1 15</inkml:trace>
  <inkml:trace contextRef="#ctx0" brushRef="#br0" timeOffset="28000.5441">7101 10424 0,'0'0'0,"9"0"0,8 0 16,1 1-16,1 1 0,11-1 0,3 2 15,7 1-15,-1-1 0,-2-2 16,-2 2-16,-1 0 0,-5-2 16,3-1-16,-4 0 0,-7-1 15,-4-6-15,-7 4 0,-1 0 16,-1 2-16</inkml:trace>
  <inkml:trace contextRef="#ctx0" brushRef="#br0" timeOffset="28233.7742">7378 10335 0,'0'0'15,"0"0"-15,0 0 0,0 0 0,-12 21 16,12-21-16,-9 23 16,9-23-16,-7 31 0,1-14 0,1 1 15,-1 0-15,1 1 0,-1 2 16,1 0-16,-3 7 0,1-6 15,0 1-15,1-3 0,2-3 16,0-5-16,3-1 0,1-1 16,0-3-16,4 0 0,-2-4 15,0-1-15,0 1 0</inkml:trace>
  <inkml:trace contextRef="#ctx0" brushRef="#br0" timeOffset="28450.1331">7854 10388 0,'0'0'0,"9"-2"0,5 2 15,6 0-15,0 0 0,14 2 16,7-2-16,-3 0 0,3 0 0,10 4 16,-1-1-16,-3-1 15,-4 0-15,2 2 0,-4 1 16,-5 0-16,-5-5 0,-3 1 0,-4-2 15,-5 1-15,-6-3 0,-2 0 16,-2 2-16,-3 1 0</inkml:trace>
  <inkml:trace contextRef="#ctx0" brushRef="#br0" timeOffset="28750.3699">8192 10549 0,'0'0'0,"0"0"0,0 0 15,-20 11-15,20-11 0,-18 18 0,7-4 16,-1 0-16,-4 1 0,-3 3 16,-1 2-16,2-1 0,0-1 0,3-1 15,1-2-15,2 0 0,2-1 16,3 0-16,0-1 0,3-2 16,0-3-16,7 0 15,0 1-15,6-1 0,5 2 16,5-3-16,5-3 0,-2 0 15,-3-2-15,3-1 0,2 0 0,4-1 16,-1 0-16,-3-1 0,1 0 16,-2-1-16,0-2 0,-5-2 15,-1-1-15,-3-1 0,-4 0 0,-3 1 16,0 0-16,-2 3 0</inkml:trace>
  <inkml:trace contextRef="#ctx0" brushRef="#br0" timeOffset="29067.23">8229 10624 0,'0'0'0,"0"0"0,0 0 0,0 0 16,0 0-16,0 0 0,-6 25 16,6-25-16,-8 22 0,8-22 0,-10 32 15,5-15-15,-1 1 0,0 3 16,-1 1-16,-2 3 0,2 0 15,-2 8-15,0 2 0,1-3 16,1 0-16,-1 1 0,0 1 16,-2 0-16,0 0 0,0-4 15,0-2-15,1 0 0,-1-3 16,1-3-16,2-4 0,2-3 0,0-3 16,2-3-16,1-2 15,0-3-15,-1-2 0,0-8 0,-1-5 16,0-4-16,1-5 0,1 5 15,0 1-15,-1 3 0</inkml:trace>
  <inkml:trace contextRef="#ctx0" brushRef="#br0" timeOffset="29350.1355">7983 9946 0,'0'0'0,"0"0"15,0 0-15,27-4 0,-27 4 0,34-4 16,-9 3-16,-1-1 0,0 0 16,9 0-16,0 2 15,1 0-15,-2 0 0,-3 1 0,-1 2 16,1-1-16,-4 0 0,-3 1 15,-2-1-15,-4 3 0,-1-1 16,-8-2-16,-2 1 0,-2-3 16,-3 0-16,2-2 0,-2 2 15,3-2-15</inkml:trace>
  <inkml:trace contextRef="#ctx0" brushRef="#br0" timeOffset="29572.2733">8122 10064 0,'0'0'0,"0"0"0,0 0 16,0 0-16,-5 18 0,5-18 15,0 0-15,-5 28 0,1-17 0,2 1 16,0-2-16,0 1 0,-1 0 16,0-1-16,1 0 0,0-3 15,1 0-15,0-2 0,-1 1 16,0-3-16,2 1 0,0-4 15,4-2-15,-1 0 0,0 2 0,0-3 16</inkml:trace>
  <inkml:trace contextRef="#ctx0" brushRef="#br0" timeOffset="29733.8654">8327 10074 0,'0'0'0,"0"0"0,0 0 16,0 0-16,0 0 0,0 0 0,-7 25 15,7-25-15,0 0 0,-5 34 16,5-34-16,-5 31 0,2-12 0,1 4 16,1-1-16,1-1 0,2 0 15,0-2-15,0-2 16,-1-2-16</inkml:trace>
  <inkml:trace contextRef="#ctx0" brushRef="#br0" timeOffset="30219.5915">9524 10219 0,'0'0'0,"0"0"0,0 0 16,0 0-16,-26-9 0,26 9 16,-27 0-16,27 0 0,-36 3 0,14-2 15,-2 2-15,1 0 0,1 1 16,-9 7-16,-1 0 0,1 3 15,2 0-15,4 2 0,-1 2 16,1 3-16,4 0 0,5 0 16,2 0-16,4 0 0,5-3 15,0 3-15,5 1 0,3-3 0,1-1 16,5 0-16,4 2 16,3-2-16,1-4 0,4 2 0,1 0 15,4-2-15,0-3 0,1-2 16,0 0-16,-3-2 0,-2-3 15,-2 0-15,0-1 0,-1 1 0,-2-4 16,-2 0-16,-3-4 16,-2 2-16,-2 1 0,-2 0 0</inkml:trace>
  <inkml:trace contextRef="#ctx0" brushRef="#br0" timeOffset="30436.8464">9060 10463 0,'0'0'0,"0"0"0,0 0 0,0 0 16,0 0-16,0 0 0,0 0 15,0 0-15,17-18 0,-17 18 16,34-2-16,-34 2 0,41 3 0,-16-3 16,4 3-16,-1 1 0,0-1 15,9 2-15,2 1 0,-5-1 16,-2 1-16,0-2 0,-6 2 15,-6-5-15</inkml:trace>
  <inkml:trace contextRef="#ctx0" brushRef="#br0" timeOffset="32417.42">10528 9928 0,'0'0'0,"0"0"16,0 0-16,0 0 0,0 0 0,-36-9 15,36 9-15,-36-4 16,19 3-16,-4 0 0,-5 1 16,3-1-16,1-1 0,-7 0 15,2-1-15,1 1 0,4 0 0,1 0 16,3-1-16,0 1 0,3 2 16,1-2-16,3 2 0,3-3 15,0 2-15,1 1 0,2 0 16,1 1-16,2 2 0,-1-1 15,0 3-15,0 0 0,2 1 0,0 4 16,0 2-16,1 1 16,0 0-16,0 3 0,0 3 15,1 5-15,1 1 0,-1 2 0,1 3 16,0-1-16,0 1 0,-1 12 16,-2 4-16,-2-3 0,-2-3 15,-1 9-15,-3 1 16,1-4-16,1-3 0,1-1 0,-1-1 15,1-3-15,-2-2 0,0 4 16,0-2-16,1-11 0,0-3 0,3-3 16,0 1-16,2-5 0,1-2 15,0-1-15,1 0 16,1-3-16,1 0 0,0 3 0,2-3 16,-1-1-16,2-3 0,0 1 15,3-2-15,-1 1 0,1-2 0,7 2 16,4 0-16,1-3 15,1 3-15,0-4 16,2 4-16,6-3 0,-1 3 0,-3-3 16,0 0-16,-2-1 0,-1 1 0,4 2 15,3-2-15,-3 0 16,-1 0-16,-2-1 0,0 0 0,-2-3 16,-1-3-16,1-1 15,0-6-15,-4 2 0,-4 2 0,-2 2 16</inkml:trace>
  <inkml:trace contextRef="#ctx0" brushRef="#br0" timeOffset="32701.0247">10834 10386 0,'0'0'0,"0"0"0,24-4 15,-7 3-15,4-2 0,14-1 0,7 4 16,1-3-16,2 6 0,11-3 16,1 1-16,6 2 0,-5 0 15,-5 2-15,-4 4 0,-1-1 16,-6 2-16,-6-3 0,-6 0 15,-6-3-15,-7-3 0,-4 2 16,-3-3-16,-2 3 0</inkml:trace>
  <inkml:trace contextRef="#ctx0" brushRef="#br0" timeOffset="33034.0574">11247 10557 0,'0'0'0,"0"0"0,0 0 16,0 0-16,-29 17 0,29-17 16,-33 22-16,14-12 0,1 1 15,-1 0-15,0-1 0,2 1 0,-1 0 16,-3 3-16,1 0 16,4-3-16,1 0 0,3 0 0,2-1 15,4-2-15,2-1 0,4 3 16,5-3-16,1 1 0,2-1 15,6 0-15,7 0 0,1 0 16,3-3-16,3 3 0,4-3 16,-1 3-16,-1-1 0,5-2 0,-3 1 15,-1-2-15,-2 1 0,-3-1 16,-2 0-16,-4 0 0,-4-2 16,-5-2-16,-5-5 0,0 2 15,-2 0-15,0 1 0</inkml:trace>
  <inkml:trace contextRef="#ctx0" brushRef="#br0" timeOffset="33350.1772">11322 10677 0,'0'0'0,"0"0"0,0 0 0,-5 19 16,5-19-16,-6 28 0,0-9 16,2 1-16,1 2 0,-5 10 15,-3 4-15,0-1 0,0-2 16,-1 3-16,1 5 0,-3 6 0,3-5 16,0 3-16,1-3 0,2-7 15,0-3-15,1-6 0,3-1 16,1-7-16,-1-2 0,2-4 15,0-4-15,2-8 0,-2 0 0,1-7 16,-2-4-16,1 2 0,1 0 16,0 5-16</inkml:trace>
  <inkml:trace contextRef="#ctx0" brushRef="#br0" timeOffset="33650.5792">10959 9837 0,'0'0'0,"0"0"15,0 0-15,25-5 0,-25 5 16,34-4-16,-11 4 0,2 0 15,3 0-15,8 1 0,3 1 16,-4 0-16,-1 2 0,7-1 16,-3 2-16,-3-2 0,-6 0 0,-4 1 15,-4 1-15,-5-2 0,-3 1 16,-4-4-16,-3-4 0,-2 3 16,-1-1-16,1 2 0</inkml:trace>
  <inkml:trace contextRef="#ctx0" brushRef="#br0" timeOffset="33866.7604">11195 9921 0,'0'0'0,"0"0"16,0 0-16,0 0 0,-4 23 0,4-23 15,-5 27-15,3-12 0,0 2 0,0-1 16,-1 0-16,1 0 15,0 1-15,-1 0 0,-1-2 16,0 4-16,0 0 0,-1-4 16,2-1-16,1-3 0,1-4 0,-1 0 15,1-4-15,0 2 0</inkml:trace>
  <inkml:trace contextRef="#ctx0" brushRef="#br0" timeOffset="34018.7647">11424 10067 0,'0'0'16,"0"0"-16,0 0 0,0 0 0,0 0 15,0 0-15,-3 34 16,3-34-16,-4 32 0,0-12 0,1 2 16,0-2-16,1-2 0,-1 0 15</inkml:trace>
  <inkml:trace contextRef="#ctx0" brushRef="#br0" timeOffset="34235.8711">11995 10795 0,'0'0'0,"0"0"15,0 0-15,0 0 0,0 0 0,-11 26 16,11-26-16,-17 21 0,5-10 0,-2 3 16,-3 1-16,-1 1 0,1-3 15,-2 3-15,4-4 16,1-1-16</inkml:trace>
  <inkml:trace contextRef="#ctx0" brushRef="#br0" timeOffset="34969.524">12604 10364 0,'0'0'16,"0"0"-16,0 0 0,0 0 0,0 0 16,0 0-16,-21 22 15,21-22-15,-18 21 0,18-21 0,-20 31 16,10-15-16,0 2 0,1 2 15,0 2-15,1 0 0,0-1 0,0 7 16,3-3-16,0-3 16,3 2-16,2-6 0,1 0 15,1-4-15,2-3 0,3 0 0,4-1 16,4-6-16,2-1 0,2-2 16,0-2-16,1-3 0,-1-2 15,4-1-15,1-1 0,2-6 16,-1 1-16,-2-2 0,-1-3 15,-2 0-15,-4 0 0,1 0 16,-1-2-16,-3 5 0,-2 0 16,-1-1-16,-1 3 0,-2-1 15,-2 3-15,-2 1 0,-3 3 16,1 0-16,0 3 0,-1 1 0,-2 3 16,-2 0-16,-1 3 0,-2 1 15,-1 3-15,1 0 0,0 0 16,0 4-16,2 3 0,1 0 15,0 1-15,2 2 0,0 1 16,1 0-16,1 1 0,1-2 16,2 1-16,2-1 0,0-3 0,4-2 15,1 2-15,1-3 0,0-1 16,1-2-16,1 0 16,0-2-16,1 1 0,1-6 0,4-2 15,1-3-15,1 0 0,-2-2 16,0-1-16,-1-1 0,-3 1 0,3-6 15,-1 1-15,-6 1 16,-3 0-16,-1-7 0,-4-3 16,-1 7-16,1 3 0,-1 1 0</inkml:trace>
  <inkml:trace contextRef="#ctx0" brushRef="#br0" timeOffset="35167.3903">13251 10338 0,'0'0'16,"0"0"-16,0 0 0,30-7 0,-12 7 16,6 0-16,6 2 15,8 1-15,-2 0 0,0 4 0,1-2 16,5 2-16,-4-2 0,-2 3 16,-6-1-16,-4 0 0,-6-6 15,-4 1-15,-3 2 0,-2-4 16</inkml:trace>
  <inkml:trace contextRef="#ctx0" brushRef="#br0" timeOffset="35385.9698">13489 10503 0,'0'0'0,"0"0"0,0 0 15,0 0-15,0 0 0,-19 26 0,19-26 16,-12 31-16,5-14 0,0 2 15,-2-1-15,0 3 0,1-3 16,-3 6-16,-1-1 0,1-2 16,1-3-16,1-1 0,2-2 15,0-4-15,1 2 0,2-5 0,0-2 16,0-4-16,1 0 0,1-1 16,2-1-16,-2 3 0</inkml:trace>
  <inkml:trace contextRef="#ctx0" brushRef="#br0" timeOffset="35617.5153">13553 10654 0,'0'0'0,"0"0"0,0 0 16,0 0-16,-7 24 0,7-24 15,-4 25-15,4-25 0,-5 28 16,2-14-16,0 1 0,-1-1 15,2 3-15,1-5 0,0 2 16,1-1-16,1-1 0,1-5 16,0-3-16,1-4 0,-1-4 0,0 1 15,0-1-15,1 3 0</inkml:trace>
  <inkml:trace contextRef="#ctx0" brushRef="#br0" timeOffset="35784.6604">13879 10657 0,'0'0'0,"0"0"0,0 0 16,23-3-16,-23 3 0,29 0 15,-8 2-15,0-2 0,0 4 0,5-1 16,1-2-16,-2 2 0,-1 1 16,-2-1-16,-2-3 0,-3 3 15,-3-2-15,-2-1 0,-2 3 16,-1-3-16</inkml:trace>
  <inkml:trace contextRef="#ctx0" brushRef="#br0" timeOffset="36018.9104">14074 10581 0,'0'0'0,"0"0"0,0 0 15,0 0-15,0 0 0,0 0 16,-16 28-16,16-28 0,-10 26 15,10-26-15,-13 29 0,6-12 16,2-1-16,-2 3 0,0 0 16,2-1-16,-1-1 0,0 4 15,-1-2-15,2-1 0,0-1 0,3-3 16,2-2-16,1-5 16,2-7-16,0 3 0,-1-3 0,-2 0 15</inkml:trace>
  <inkml:trace contextRef="#ctx0" brushRef="#br0" timeOffset="36250.2638">14319 10618 0,'0'0'0,"0"0"0,0 0 0,24-9 16,-24 9-16,35-7 0,-8 4 15,3 3-15,2 0 0,14 0 16,5 1-16,-1 1 0,-2-1 0,11 2 15,-2 1-15,2 0 16,-6 2-16,-4 1 0,-5-2 16,-5 1-16,-6-1 0,0 1 15,-6 1-15,-9-3 0,-4-1 0,-3-2 16,-2 1-16,-2-1 0</inkml:trace>
  <inkml:trace contextRef="#ctx0" brushRef="#br0" timeOffset="36567.0436">14799 10806 0,'0'0'0,"0"0"0,0 0 15,-18 12-15,18-12 0,-21 17 0,5-7 16,-3 1-16,-1 0 0,-2 4 16,-1 2-16,-6 1 0,2 0 15,0-3-15,3 2 0,3-3 16,3-3-16,2 0 0,3-1 15,4-2-15,2-2 0,6-1 16,5 2-16,5-4 0,6 3 0,2-5 16,4 2-16,2-2 0,4 2 15,7 1-15,1 0 16,1 3-16,0-3 0,-2 2 0,-1-2 16,-2 0-16,-1-1 0,4 0 15,-2-2-15,-5-1 0,-7-1 16,-3-5-16,-5-1 0,-4-1 15,-4-2-15,0-1 0,-1 4 16,-1 2-16</inkml:trace>
  <inkml:trace contextRef="#ctx0" brushRef="#br0" timeOffset="36867.8345">14770 10848 0,'0'0'0,"0"0"0,0 0 0,0 0 16,1 26-16,-1-26 0,0 32 16,0-32-16,-1 39 0,-1-17 15,0 3-15,-2 3 0,1-2 0,-1 10 16,-2 5-16,1-4 0,-1 2 16,-2 7-16,0-2 0,-2-3 15,0-4-15,-2 6 0,1-1 16,1-6-16,1-3 15,2-6-15,2-4 0,0-6 0,2-6 16,1-2-16,0-3 0,2-6 16,-3 1-16,2-11 0,1-10 15,1 0-15,3-6 0,-2 6 16,0 3-16,0 4 0</inkml:trace>
  <inkml:trace contextRef="#ctx0" brushRef="#br0" timeOffset="37150.9764">14501 10042 0,'0'0'0,"0"0"0,0 0 16,25-4-16,-25 4 0,32-3 15,-5 3-15,0 0 0,2 2 0,11-1 16,2 3-16,-3 0 16,-1 1-16,7 2 0,-2 2 15,-6-2-15,-7 2 0,2 2 0,-5 1 16,-6-6-16,-5-1 0,-3-2 16,-4 1-16,-1-3 0</inkml:trace>
  <inkml:trace contextRef="#ctx0" brushRef="#br0" timeOffset="37368.0578">14764 10188 0,'0'0'16,"0"0"-16,0 0 0,0 0 0,-7 22 16,7-22-16,-4 23 0,1-10 15,1 2-15,0 2 0,0 0 16,0-1-16,-1 1 0,1 1 15,0-3-15,-1 5 0,-1 1 16,1-6-16,0 3 0,0-4 16,1-6-16,1-2 0,1-2 15,0 0-15,0-1 0,0-3 0</inkml:trace>
  <inkml:trace contextRef="#ctx0" brushRef="#br0" timeOffset="37550.3009">14959 10288 0,'0'0'16,"0"0"-16,0 0 0,0 0 0,0 0 15,0 0-15,-2 23 16,2-23-16,-3 24 0,3-24 0,-3 28 16,1-12-16,0 1 0,-1 0 15,1 1-15,1-4 0,1 1 16,0-4-16,0-1 0,0-1 0</inkml:trace>
  <inkml:trace contextRef="#ctx0" brushRef="#br0" timeOffset="38133.7913">15381 10157 0,'0'0'0,"0"0"16,0 0-16,0 0 0,0 0 0,29-4 16,-29 4-16,31 0 15,-15 0-15,2 0 0,2 3 16,0 1-16,-1-1 0,6 1 0,-1-1 16,-3 1-16,-2 0 0,-3-1 15,1 1-15,-3 0 0,-2 0 16,-1-1-16,-1 0 0,0 1 15,-1-1-15,-3-1 0,1 3 16,0-3-16,-2 2 0,0 1 16,-1-1-16,-1 3 0,1-2 0,-2 4 15,-1 2-15,-1 1 16,-1 1-16,-1 3 0,-1 0 0,0 2 16,-1-2-16,-2 10 0,0 0 15,-1 2-15,0-2 0,1 5 16,-2 2-16,0 2 0,2-2 0,-3 14 15,-1 2-15,1 0 16,1-2-16,-2 10 0,1-3 16,-1-1-16,1-5 0,1 8 15,1-2-15,3-7 0,1-1 0,-2-4 16,2-4-16,0-1 0,1-5 16,-1-3-16,2 0 0,0-5 15,0-5-15,-2 2 0,-2-3 16,1 0-16,-1-2 0,0-4 15,-3 3-15,-2-3 0,-2-3 0,-9 1 16,-7-2-16,-2-1 16,-1-2-16,-12-1 0,-10-2 15,-5 0-15,-4-2 0,-25 0 0,-11 0 16,25 1-16,18-1 0,14 0 16</inkml:trace>
  <inkml:trace contextRef="#ctx0" brushRef="#br0" timeOffset="43100.6301">3191 14166 0,'0'0'0,"0"0"0,0 0 16,0 0-16,0 0 0,0 0 15,22 3-15,-22-3 0,0 0 0,28 3 16,-28-3-16,30 4 0,-15-3 16,4 1-16,2-1 0,1 2 15,1-1-15,5 0 0,0-2 16,13 0-16,0 0 0,4 0 15,5 0-15,10-2 0,-2 1 0,12-2 16,4-2-16,-2 1 0,0-1 16,12 2-16,2 1 15,-6 0-15,-4 0 0,14 1 0,3-1 16,29-2-16,-14-1 0,-2 3 16,-1 2-16,-2 0 0,0-2 15,-1 4-15,-2-1 0,-12-2 16,-7-5-16,19 2 0,14 0 15,-11 1-15,-4 0 0,6 5 16,8 1-16,-12-3 0,-4-2 16,11 2-16,6 2 0,0 3 0,-1 1 15,4-2-15,2-1 0,-6-1 16,-5 0-16,17 0 16,9 1-16,-19 3 0,-14-3 0,10-1 15,7 0-15,2-2 0,0 3 16,8-6-16,4-1 0,-6 4 15,-4 2-15,6 1 0,3 1 16,-4 0-16,-2-2 0,4 1 16,2-1-16,-1 2 0,0 2 0,3-6 15,0-3-15,-4 5 0,-3 5 16,9 0-16,8 4 0,-12-4 16,-7-6-16,9 5 0,6-2 15,-8 1-15,-5-1 0,5 1 16,3-2-16,2 1 0,1-4 15,0 4-15,0 6 0,-10-2 16,-7 0-16,9-2 0,6-3 16,-9 5-16,-6 4 0,7 0 15,3 3-15,-9-4 0,-5-1 0,4-2 16,4 2-16,-10-3 0,-6 0 16,4 0-16,1 2 0,-4 0 15,-2-2-15,0 1 0,-1-3 16,-8 0-16,-4-3 0,2 2 15,2 1-15,-6-1 0,-6-1 16,-2 1-16,-3 0 0,-8 1 16,-8 0-16,1-3 0,1 0 15,-3 1-15,-2-3 0,-10 0 16,-7 0-16,-2 2 0,-2 3 0,-6-1 16,-3-4-16,-5 0 0,-4 1 15,0 5-15,0 2 0,-6-4 16,-4-2-16,-5-4 0,-4 1 15,-2 1-15,-2 0 0,0 4 16,-1 0-16,-1-2 0,-1-2 0,-1 1 16,2-1-16,2 0 15</inkml:trace>
  <inkml:trace contextRef="#ctx0" brushRef="#br0" timeOffset="46188.0935">4764 14144 0,'0'0'0,"0"0"0,0 0 16,0 0-16,0 0 0,0 0 16,0 0-16,0 0 0,0 0 0,0 0 15,0 0-15,0 0 0,0 0 16,0 0-16,0 0 0,0 0 15,0 0-15,0 0 0,0 0 16,-6-29-16,6 29 0,6-23 16,-6 23-1,10-34-15,-4 12 0,0 0 0,0 2 16,1-3-16,0-3 0,2-7 16,-2 1-16,2-2 0,-2-3 15,2 0-15,-2 1 0,5-11 16,0-2-16,1 3 0,0 2 0,6-13 15,-3-2-15,0 4 16,-1 5-16,2-15 0,0-2 16,1 6-16,1 5 0,7-10 15,5 0-15,-8 7 0,-4 6 0,13-30 16,-4 2-16,2 19 0,1 13 16,3-5-16,-1-2 0,-2 2 15,-2 3-15,6 6 0,5 5 16,-8 3-16,-1 0 0,2-5 15,3-3-15,-3 6 0,-2 7 0,3-4 16,3-3-16,-1 15 0,-1 9 16,7-3-16,5-2 15,-5 0-15,-3 1 0,1 3 0,1 5 16,-5 1-16,-3 4 0,6-3 16,4-1-16,-1 8 0,-2 7 15,7 6-15,7 4 0,-7-4 16,-5-4-16,6 6 0,2 3 15,-9 1-15,-7 3 0,14 2 16,8 5-16,-10-4 0,-7-2 0,3 13 16,2 8-16,-3-10 15,-3-5-15,1 12 0,3 8 16,-6-3-16,-6-2 0,8 8 0,2 4 16,-9-3-16,-5-3 0,0 3 15,2 3-15,0 3 0,1 1 0,0 10 16,0 6-16,-5-10 15,-6-7-15,10 14 0,7 11 16,-6-8-16,-7-4 0,0 8 16,1 4-16,0-7 0,2-4 0,3 15 15,3 10-15,-10-14 0,-6-10 16,13 13-16,10 10 16,-6-13-16,-3-10 0,0 11 0,1 8 15,2-11-15,2-6 0,3 5 16,4 6-16,-2-10 0,-2-7 15,2 11-15,-1 7 0,-1-15 16,-2-10-16,7 14 0,4 9 16,-5-14-16,-3-7 0,2 5 15,3 4-15,2-8 0,-1-3 0,1 3 16,1 4-16,-3-15 0,-1-10 16,2 5-16,1 6 15,0-1-15,-1-2 0,6 3 0,6 1 16,-13-11-16,-8-7 0,10-3 15,6-2-15,-10-2 0,-7-2 0,8 0 16,6 0-16,-9-7 16,-7-3-16,11-8 0,8-5 15,-10 0-15,-5 1 0,2-7 0,4-3 16,-7-3-16,-6-2 0,5-4 16,5-3-16,-3-8 0,-1-5 15,-1-11-15,1-7 0,0 0 16,-1-2-16,2-11 0,-2-6 15,-1 5-15,0 9 0,8-21 16,4-9-16,-7 7 0,-5 7 0,4-14 16,4-7-16,-4 6 0,0 2 15,1-9-15,2-10 16,-1 10-16,-3 6 0,9-17 0,7-10 16,-5 16-16,-4 10 0,2-16 15,1-12-15,0 13 0,2 9 16,1-7-16,3-4 15,-3 6-15,-3 4 0,7-6 0,3-2 16,-7 9-16,-5 4 0,11-6 16,7-3-16,-2 11 0,1 6 0,3-6 15,1-5-15,-6 7 0,-7 7 16,8-2-16,4-2 0,-4 10 16,-3 8-16,1-3 0,3-1 15,-7 10-15,-4 7 0,3-4 16,2-1-16,-8 5 0,-5 5 0,5 0 15,4 3-15,-3 6 16,-2 5-16,7-4 0,4-1 16,-4 5-16,-4 2 0,0 4 15,2 3-15,-7 7 0,-3 6 0,5 3 16,5 0-16,-6 5 0,-4-1 16,6 4-16,6 3 15,-6 0-15,-7 1 0,8 4 0,3 2 16,-7 3-16,-4 3 0,3 8 15,2 6-15,-1 0 0,0 1 16,-2-2-16,0 0 0,-8-1 0,-4 0 16,7 19-16,6 13 15,-7-7-15,-6-6 0,6 4 0,2 4 16,-3 1-16,-3 1 0,5 6 16,1 5-16,-5-8 0,-3-5 15,-1 10-15,0 6 16,-1 2-16,2 1 0,-1 5 0,-2 2 15,-5-6-15,-3-7 0,5 9 16,4 7-16,1-1 0,-1-2 0,2 6 16,0 4-16,-2-7 15,1-6-15,-2 10 0,-1 5 16,-2-10-16,-1-4 0,8 8 16,7 9-16,-6-12 0,-5-5 0,4 7 15,3 6-15,0-12 0,0-4 16,0 6-16,1 5 0,4-11 15,1-6-15,-2 3 0,0 6 16,0-10-16,0-4 0,4 3 16,3-1-16,0-8 0,0-1 0,7-1 15,4-1-15,-8-7 0,-7-3 16,10-4-16,8 0 16,-7-11-16,-6-7 0,4 4 0,2 1 15,4-7-15,0-5 0,3-6 16,3-3-16,-8-6 0,-4-3 0,8-3 15,7-2-15,8-6 16,4-2-16,4-13 0,4-6 16,-18 4-16,-11 4 0,4-8 15,2-4-15,0 0 0,2-3 0,4-10 16,2-6-16,0 1 0,-1 2 16,3-5-16,2-3 0,-4-4 15,-1 0-15,-2-3 0,-2 0 16,-5-5-16,-4 1 0,6-5 15,4 2-15,1 3 0,1 3 16,1-5-16,0-1 0,-7 1 16,-6 5-16,2-4 0,0-4 15,3 4-15,0 0 0,-4 1 16,-4-2-16,-6 3 0,-5 2 0,4-5 16,3-3-16,-7 10 15,-4 3-15,0 4 0,-1 1 0,-2 4 16,-1 1-16,-8-2 0,-3-1 15,3 12-15,-1 7 0,-1-1 16,-1-1-16,-3 3 0,-2 3 0,-3 4 16,0 4-16,1 1 0,2 4 15,-3 1-15,0 2 0,-6 8 16,-2 2-16,-2 4 16,-3 1-16,-2 0 0,-2 1 0,-3 4 15,0 2-15,-4-14 0,-2-12 16,3 5-16,1 3 0,3 3 15</inkml:trace>
  <inkml:trace contextRef="#ctx0" brushRef="#br0" timeOffset="50267.2337">4758 11224 0,'0'0'0,"0"0"0,0 0 16,0 0-16,-2-18 0,2 18 0,0 0 15,0 0-15,0 0 0,0 0 16,0 0-16,0 0 0,0 0 15,9 25-15,-9-25 0,7 29 16,-7-29-16,3 39 0,-3-14 16,0 2-16,2 0 0,-2 15 15,0 5-15,-2 8 0,1-1 0,-3 5 16,4 3-16,-3 10 0,1-3 16,1 15-16,1 2 0,-1-6 15,0-7-15,0 19 0,-1 1 16,2 2-16,0-11 0,-1 33 15,1-3-15,-2-13 0,1-9 16,4 9-16,1 5 0,1-11 16,2-5-16,-1 6 0,0 4 15,-2-4-15,0-4 0,-2 4 16,1 4-16,-3-8 0,0-4 0,0 10 16,-3 8-16,-1-8 0,-2-7 15,4 3-15,3 5 0,0-7 16,0-6-16,0 11 0,1 10 15,4-10-15,0-5 0,1-3 16,2-6-16,-3-1 0,-2-4 0,1 8 16,5 3-16,-3-5 0,-1-8 15,-1 6-15,-1 4 16,0-7-16,-3-6 0,1 6 0,1 3 16,-3-7-16,1-3 0,1 6 15,0 4-15,-1-7 0,-2-5 16,1 5-16,1 2 0,0-4 15,0-4-15,1 7 0,1 4 16,1-4-16,1-4 0,-5 7 16,0 4-16,-3-2 0,0 0 15,-4 1-15,3 1 0,-1-9 16,3-5-16,-1-4 0,-1-1 0,3-21 16,-2-12-16,2-11 0</inkml:trace>
  <inkml:trace contextRef="#ctx0" brushRef="#br0" timeOffset="50718.0435">4872 11223 0,'0'0'16,"0"0"-16,0 0 0,0 0 15,0 0-15,0 0 0,-2-18 16,2 18-16,0 0 0,-20 8 0,20-8 16,-34 18-16,15-8 0,-4 2 15,-6 2-15,-7 4 0,3-4 16,-2 4-16,-3 0 0,-3 3 15,5-6-15,3 3 0,2-4 16,2 0-16,1-5 0,6-2 16,5 0-16,2-3 0</inkml:trace>
  <inkml:trace contextRef="#ctx0" brushRef="#br0" timeOffset="50884.7398">4853 11171 0,'0'0'0,"0"0"16,0 0-16,0 0 0,10 24 0,-10-24 16,18 29-16,-5-11 0,0 2 15,3 5-15,0 5 16,6 9-16,0-1 0,0 1 0,-4-8 16,-4-5-16</inkml:trace>
  <inkml:trace contextRef="#ctx0" brushRef="#br0" timeOffset="51661.8473">11019 11478 0,'0'0'0,"0"0"0,0 0 0,0 0 16,0 0-16,0 0 0,0 0 15,0 0-15,0 0 0,0 0 16</inkml:trace>
  <inkml:trace contextRef="#ctx0" brushRef="#br0" timeOffset="53301.0021">5306 12711 0,'0'0'0,"0"0"0,0 0 15,0 0-15,0 0 0,0 0 0,0 0 16,0 0-16,-21-15 0,21 15 16,0 0-16,0 0 0,-23-9 15,23 9-15,0 0 0,-25 1 16,17-1-16,-2 2 0,-2 2 15,-1 1-15,1 2 0,-3 2 16,2 0-16,1 0 0,1 1 0,1 2 16,1 0-16,0 0 15,3-1-15,0 0 0,2 2 16,2-2-16,1 0 0,2 3 16,4 0-16,-1-4 0,1-1 0,5 1 15,2-2-15,1 0 0,-3-2 16,3-2-16,2-2 0,-2-1 15,0-1-15,2-1 0,1-2 16,0-2-16,-2-1 0,-2-1 16,-1-1-16,-1 1 0,0-1 0,-5-1 15,0-3-15,-3-1 16,-2-1-16,0 0 0,-3 2 0,1-1 16,-2-1-16,-2 2 0,-5 1 15,0 0-15,-2-2 0,1 2 16,1 1-16,-1 1 0,0 2 15,-1 1-15,-4 0 0,2 2 16,0 2-16,1-1 0,0 3 16,1 0-16,-1 1 0,3 3 15,1 2-15,3 0 0,0 0 0,3 3 16,0 0-16,3 1 0,2-1 16,7-1-16,5 0 0,2 1 15,0 0-15,3-1 0,2 0 16,-1-1-16,2-1 0,1 1 15,0-2-15,-2-1 0,-2 0 16,-3-1-16,-1-1 0,-3 0 0,0-2 16,-4 0-16,1-1 0,-1 0 15,-4 1-15,0-2 0,-3-3 16,0 0-16,0 0 0,-5 0 16,-2 0-16,-2-1 0,-2-1 15,-4 1-15,-5 2 0,1 0 16,2 2-16,-2 1 0,-1 1 15,-1 2-15,1-1 0,4 6 16,-2 1-16,4-2 0,2-3 0,2 4 16,1 1-16,3 1 15,5-1-15,5 0 0,3 2 16,4-3-16,-1-2 0,2 1 16,-1-2-16,2-1 0,0-2 0,4 0 15,2 0-15,-2-1 16,1-1-16,-2-1 0,-2 0 15,1-2-15,-4 0 0,0-1 0,-4-2 16,1 0-16,-1 0 0,-4-2 16,0 2-16,0 0 0,-2 1 15,-4-3-15,-1 2 0,-6-1 16,-4 1-16,-3 2 16,-2 2-16,0 2 0,-2 1 0,-1 3 15,-2 2-15,3 1 0,2-1 16,1 3-16,4 2 0,0 1 15,6-1-15,-1 2 16,3-1-16,5 1 0,4 1 16,3-3-16,1 0 0,3-3 15,5 0-15,-2-2 0,0 1 0,3-4 16,2-1-16,-1 0 0,1-1 16,2-3-16,1-1 0,-8 1 15,-1-1-15,1-2 0,-1-2 16,-5 3-16,0 0 0,-4-2 15,-1-2-15,-2 1 0,-3 0 0,-5-1 16,-3 0-16,-2 1 0,-2 1 16,-1 1-16,-2 2 15,0 0-15,-1 1 0,1 4 0,-1 1 16,1 2-16,1-1 0,-1 5 16,3 2-16,5 0 0,2 1 15,5 6-15,4 4 0,-1-8 16,0-1-16,0-2 0</inkml:trace>
  <inkml:trace contextRef="#ctx0" brushRef="#br0" timeOffset="55736.6021">6057 10874 0,'0'0'0,"0"0"16,0 0-16,1 33 0,-1-33 0,2 42 15,0-13-15,0 3 16,0 4-16,5 21 0,0 7 15,3 15-15,1 3 0,-1 24 16,3 6-16,-4 12 0,1-7 16,7 61-16,2 17 0,2-22 0,1-14 15,1 9-15,1 7 16,-4-11-16,1-7 0,-1 19 0,2 13 16,1-13-16,2-9 0,2 23 15,-2 18-15,-5-15 0,-5-8 16,4 20-16,3 15 15,-3 4-15,1 3 0,0 15 16,0 5-16,-6-14 0,-3-11 16,-5 37-16,-2 25 15,-3-89-15,1-60 0,-2-43 16</inkml:trace>
  <inkml:trace contextRef="#ctx0" brushRef="#br0" timeOffset="56318.7042">9201 12100 0,'0'0'0,"0"0"0,9 26 16,-3-10-16,0 3 0,3 8 0,3 9 16,5 13-16,-1 5 0,5 25 15,1 7-15,0 15 0,-2-1 16,2 31-16,1 24 0,7 47 15,-3-26-15,-4 10 0,-3 6 16,-4-16-16,-3-11 0,-2 17 16,0 7-16,-2-10 0,0-7 0,-2 28 15,-1 21-15,1-18 16,1-10-16,-5 23 0,-3 17 16,-1-5-16,-1-5 0,1 16 15,-1 12-15,5-18 0,1-11 16,1 30-16,0 19 15,-4-23-15,-3-14 0,1-73 0,0-51 16,0 133-16</inkml:trace>
  <inkml:trace contextRef="#ctx0" brushRef="#br0" timeOffset="57017.6389">12844 10217 0,'0'0'0,"0"0"15,0 0-15,0 0 0,12 32 0,-12-32 16,13 39-16,-4-14 0,1 4 15,1 7-15,0 7 0,3 14 16,1 4-16,3 24 0,2 4 16,2 22-16,-2-1 0,1 23 15,0 20-15,2 46 0,-5-22 0,-1 1 16,1 4-16,2-9 0,3-3 16,2 23-16,2 15 15,-4-12-15,-2-10 0,5 26 0,5 19 16,0-13-16,0-8 0,0 33 15,2 26-15,3-1 16,2 4-16,-4 56 0,-2 39 16,-18 44-16,-11 30 15,-23-44-15,-14-32 0,9-114 16,9-78-16,5-55 16</inkml:trace>
  <inkml:trace contextRef="#ctx0" brushRef="#br0" timeOffset="58451.5696">15690 14554 0,'0'0'0,"0"0"16,0 0-16,0 0 0,0 0 0,0-20 16,0 20-16,0 0 0,0 0 15,4-19-15,-4 19 0,0 0 16,0 0-16,0 0 0,0 0 16,0 0-16,0 0 0,0 0 15,23-3-15,-23 3 0,0 0 0,30 10 16,-30-10-16,33 7 0,-16-3 15,6 0-15,6 0 16,0 0-16,2 0 0,13 2 0,6 1 16,1 0-16,1-3 0,16 2 15,4-2-15,14 0 0,-1-1 16,4 2-16,4-2 0,5 3 16,-9 0-16,36 0 0,5-2 15,-14 5-15,-11-1 0,12 2 16,8-1-16,-13-3 0,-8-3 15,-4-1-15,-3 3 0,5-1 0,2 3 16,8-3-16,6 0 16,-8 2-16,-4 2 0,4 2 0,4-3 15,0-3-15,-2-1 0,14 5 16,9 2-16,-13-3 16,-11-2-16,-8-2 0,-6-3 0,-2 4 15,-1 6-15,5-2 0,2 2 16,-8 0-16,-7-5 0,-6 1 15,-3-2-15,-6 3 0,-4 3 16,-1-2-16,-1 2 0,-2-6 16,-1 0-16,-6-1 0,-3 1 15,-8 0-15,-4-1 0,-9 0 16,-4-2-16,0 2 0,1 0 0,-5-2 16,-3-1-16,-7 3 0,-7 2 15,0 1-15,-1-2 16,-1 6-16,-2 4 0,-3-2 15,-3 2-15,2-11 0,0 1 16,0-3-16</inkml:trace>
  <inkml:trace contextRef="#ctx0" brushRef="#br0" timeOffset="59722.4092">16935 11303 0,'0'0'0,"0"0"16,0 0-16,0 0 0,0 0 0,-18 32 16,12-11-16,-1 1 0,1 6 15,0 8-15,-1 7 16,0 14-16,0 2 0,-1 25 15,0 12-15,2 13 0,0-3 0,1 29 16,0 26-16,-1 41 0,-2-28 16,1 12-16,3 10 0,3-23 15,4-13-15,-2 22 0,-2 14 16,1-7-16,0-7 0,4 23 16,0 16-16,-3-17 0,-1-11 15,-1 32-15,1 17 0,-1-2 16,-1-1-16,-5 11 0,-3 10 15,-3-11-15,-1-6 0,3 35 16,2 25-16,2-95 16,3-65-16,1-45 0</inkml:trace>
  <inkml:trace contextRef="#ctx0" brushRef="#br0" timeOffset="61084.1073">19253 14459 0,'0'0'15,"0"0"-15,0 0 0,0 0 0,0 0 16,0 0-16,0 0 0,0 0 15,0 0-15,0 0 0,0 0 16,13-26-16,-13 26 0,18-25 16,-3 8-16,2-1 0,0-1 15,4-5-15,2-3 0,8-9 16,1-1-16,8-10 0,0-3 16,-2 1-16,-1 0 0,2-11 15,-2 0-15,-3 2 0,-1 2 0,5-12 16,-3 0-16,-2-5 0,-5 6 15,0-1-15,1-2 0,8-22 16,-2 14-16,-5-2 0,0 2 16,-4 8-16,-4 6 0,2 0 15,2 3-15,1 4 0,-1 3 0,0 2 16,-1 3-16,0 1 16,1 3-16,3-2 0,6-2 0,-4 8 15,-2 5-15,9 3 16,6 2-16,-8 3 0,-3 2 0,9 0 15,6 1-15,-6 7 0,-5 6 16,5 1-16,5-1 0,-4 5 16,-1 3-16,6 9 0,4 5 15,1-1-15,-1 0 0,6 4 16,2 2-16,-9 3 0,-6 1 0,5 7 16,4 4-16,-2 3 15,0 2-15,3 10 0,3 6 16,-9-8-16,-7-4 0,16 12 15,12 9-15,-13-6 0,-10-5 0,-4 9 16,-2 7-16,2-1 0,4 0 16,2 6-16,4 3 0,-9 1 15,-4-1-15,5 4 0,6 2 16,-8-3-16,-5-3 0,4 8 16,5 6-16,-9-3 0,-4-1 0,7 6 15,4 4-15,-4-6 0,-2-3 16,5 10-16,4 8 0,-6-2 15,-4 0-15,6 0 0,3 0 16,-4-4-16,-3-3 0,3 7 16,2 5-16,2-6 0,-2-3 15,3 4-15,3 8 0,-3-9 16,-4-7-16,0 4 0,0 4 16,2-5-16,3-5 0,-2 3 15,1 3-15,-3-9 0,-1-6 0,9 1 16,5 1-16,-9-4 0,-7-3 15,7 0-15,5 0 0,-1-6 16,-1-6-16,1 2 0,2 0 16,0-3-16,2-3 0,3 1 15,2 0-15,2-7 0,1-4 16,8 9-16,4 6 0,-4-1 16,-3-1-16,-1-8 0,-1-6 15,-3-5-15,-1-3 0,-2-11 0,-2-8 16,-13-11-16,-10-6 0,3-24 15,2-16-15,-12-6 16,-9-5-16,-7 15 0,-4 9 0,-2 7 16</inkml:trace>
  <inkml:trace contextRef="#ctx0" brushRef="#br0" timeOffset="61701.5989">21145 10763 0,'0'0'0,"0"0"0,0 0 16,0 0-16,0 0 0,0 0 0,0 0 16,-15 28-16,15-28 0,-7 37 15,3-5-15,-1 1 0,0 2 16,-1 19-16,2 12 0,-1 11 16,1 1-16,-1 22 0,-2 3 15,0 15-15,2-2 0,-2 25 16,2 20-16,-3 26 0,-1-20 0,0 13 15,0 9-15,3-17 0,1-13 16,0 21-16,-2 11 0,1-8 16,-1-7-16,-1 20 0,1 14 15,-2-16-15,0-10 0,-5 32 16,-3 23-16,-1 1 0,0 5 16,-8 13-16,-5 10 15,3-1-15,0-2 0,12 28 16,7 18-16,20 5 15,13 6-15,-7-102 0,-5-69 16,-4-46-16</inkml:trace>
  <inkml:trace contextRef="#ctx0" brushRef="#br0" timeOffset="62517.6816">20931 14665 0,'0'0'15,"0"0"-15,0 0 0,0 0 0,0 0 16,0 0-16,0 0 15,0 0-15,0 0 0,18 15 0,-18-15 16,23 14-16,-23-14 0,35 10 16,-8-6-16,3 3 0,3-2 15,7 1-15,7-1 0,11 1 16,0-1-16,17 1 0,3 0 16,14-2-16,1 3 0,24-2 15,4 4-15,6-2 0,-11 0 16,47-2-16,-14 2 0,-7-1 0,-4-2 15,7 0-15,6-1 16,-10 2-16,-6 1 0,5-2 0,4-1 16,1-3-16,3 3 0,48 1 15,34 4 1,-1 2-16,1-2 0,-61 0 16,-38 1-16,7-2 0,9 2 15,-6 4-15,-3-2 0,10 0 0,7 2 16,-18-5-16,-11-1 0,8 4 15,8 0-15,1 2 16,1-1-16,4-2 0,2-3 16,-24 4-16,-17 3 0,1-3 0,2-1 15,1-3-15,1-2 0,-2 6 16,0 2-16,-11 1 0,-7-3 0,-4-1 16,0 1-16,-6-4 15,-3-2-15,-1 1 0,1-2 16,-7 3-16,-4-2 0,2 5 15,0 1-15,-4 5 0,-2-1 0,-5 4 16,-3 4-16,0-4 0,-2 2 16,-1-3-16,1-3 0,-14 3 15,-9 2-15,-4 2 16,-1 6-16,-10-12 0,-4-2 16,-6-5-16</inkml:trace>
  <inkml:trace contextRef="#ctx0" brushRef="#br0" timeOffset="63501.5991">23655 15497 0,'0'0'0,"0"0"15,0 0-15,0 0 0,11 25 0,-11-25 16,13 36-16,-4-14 16,1 3-16,1 5 0,2 2 0,4 13 15,0 3-15,13 18 16,6 5-16,-3-3 0,-1-2 15,12 16-15,11 13 0,3 9 0,-3-7 16,26 33-16,-6-16 0,-6-11 16,-2-9-16,-5-2 0,-1-1 15,-6-8-15,-2-6 0,6 0 16,3 1-16,5-6 0,1-4 16,3-4-16,1-1 0,-7-7 15,-5-4-15,2-6 0,2-6 16,-3-5-16,1-5 0,4-5 15,4-4-15,-1-6 0,1-5 0,4-6 16,2-4-16,-5-9 0,-2-7 16,0-6-16,3-4 0,-3-1 15,0-1-15,5-12 0,3-10 16,-2 3-16,-1 2 0,-1-6 16,-2-5-16,1-6 0,1-6 0,2-5 15,1-4-15,-9 1 16,-5 2-16,3-6 0,2-4 15,-7 0-15,-5 0 0,3-8 16,2-3-16,-8 0 0,-6 3 0,-2-7 16,0-4-16,-3 5 0,-2 6 15,0-8-15,2-5 0,-10 7 16,-5 5-16,1-5 0,0-4 16,-1 9-16,-2 4 0,-2-5 15,-1-4-15,-3 8 0,-3 4 0,5 0 16,3-3-16,-2 11 0,-1 6 15,-2-3-15,-3-5 16,-3 7-16,-3 7 0,-1-3 0,-1 0 16,0 3-16,1 5 0,-5-2 15,-1-2-15,-1 21 0,0 14 16,-1 9-16</inkml:trace>
  <inkml:trace contextRef="#ctx0" brushRef="#br0" timeOffset="64068.486">25772 11053 0,'0'0'0,"-4"25"16,-2 3-16,1 8 0,-2 0 0,0 18 16,-2 9-16,-2 19 0,-1 5 15,-2 23-15,2 8 0,-1 12 16,3-6-16,-4 61 0,0-6 16,5-14-16,1-8 0,0 11 15,3 4-15,1-7 0,3-5 0,3 22 16,3 15-16,0-13 15,1-11-15,3 15 0,1 10 16,1 0-16,0 0 0,6 20 16,4 15-16,-5 38 15,-4 25-15,-6-49 0,-2-37 0,-5 9 16,-4 6-16,-3 0 16,0 0-16,-9 15 0,-4 9 15,0-29-15,1-21 0,-3 13 16,-1 8-16,7-55 0,3-51 15,4-36-15,4-24 0,-10 57 16</inkml:trace>
  <inkml:trace contextRef="#ctx0" brushRef="#br0" timeOffset="67101.6475">5176 12637 0,'0'0'0,"0"0"15,0 0-15,0 0 0,-14-17 0,8 15 16,0 1-16,-3 1 0,-1 0 16,-3 0-16,1 0 0,-3 2 15,2 0-15,0 1 0,-1 2 16,2 1-16,-1 2 0,4 0 15,0 1-15,3 0 16,3 3-16,4-1 0,3 0 16,3 0-16,-1-1 0,8 2 15,6-1-15,2-2 16,3-2-16,-3-2 0,-1-2 0,1-5 16,2-2-16,-1-1 15,-1-2-15,1-3 0,-5-1 0,-2 0 16,-3 0-16,-5-2 0,-1-1 15,-3 1-15,-4 1 0,-7-2 16,-7-1-16,-1 3 0,-2-1 16,-9 1-16,-1 2 0,-2 0 15,-1 1-15,-2 3 0,2 2 16,-1 4-16,1 4 0,0 3 16,3 3-16,3 6 0,5 2 0,2 6 15,4 3-15,7 2 0,3 1 16,7 3-16,8 1 15,7-2-15,4-2 0,5-1 0,3 0 16,1-6-16,2-4 0,3 0 16,2-3-16,-5-5 0,-2-2 0,-3-5 15,-4-3-15,-3-4 16,-3-3-16,-3-3 0,0-2 16,-4-4-16,-1-1 0,-4-3 0,-4-1 15,-4-2-15,-3 0 0,-8-7 16,-9-6-1,-6-3-15,-5 0 0,5 7 16,1 6-16,-8 0 0,-1 4 16,4 6-16,2 4 0,4 5 0,1 2 15,3 4-15,-1 2 0,3 2 16,2 3-16,6 0 0,2 2 16,5 2-16,1 0 0,0 0 15,3 0-15,3-2 0,1 1 16,2-1-16,0-1 0,1 1 15,1 2-15,1-5 0,-1 0 0,3 0 16,2 1-16,0-2 0,-4-1 16,1-1-16,-1 0 0,-2-1 15</inkml:trace>
  <inkml:trace contextRef="#ctx0" brushRef="#br0" timeOffset="67937.4678">5707 14059 0,'0'0'0,"0"0"0,0 0 0,0 0 16,0 0-16,0 0 0,0 0 16,24 6-16,-24-6 0,0 0 15,0 0-15,0 0 0,10 20 16,-10-20-16,0 0 0,0 0 0,3 20 15,-3-20-15</inkml:trace>
  <inkml:trace contextRef="#ctx0" brushRef="#br0" timeOffset="68709.9305">9241 13339 0,'0'0'0,"0"0"15,0 0-15,0 0 0,0 0 0,0 0 16,0 0-16,0 0 16,0 0-16,0 0 0,0 0 15,0 0-15,0 0 0,0 0 16,0 0-16,0 0 0,20 16 15,-20-16-15,0 0 0,0 0 0,-2 25 16,2-25-16,0 0 0,0 0 16</inkml:trace>
  <inkml:trace contextRef="#ctx0" brushRef="#br0" timeOffset="69301.8894">13084 13147 0,'0'0'0,"0"0"0,0 0 15,16-11-15,-11 10 0,2-2 0,0-2 16,1 2-16,0-1 0,0 0 16,-1 0-16,-1 1 0,-2 0 0,2 1 15,1 1-15,1 1 16,0-1-16,-2 0 0,0 1 0,-2 0 15</inkml:trace>
  <inkml:trace contextRef="#ctx0" brushRef="#br0" timeOffset="69974.2537">16422 13924 0,'0'0'0,"0"0"16,0 0-16,0 0 0,0 0 0,0 0 15,0 0-15,0 0 0,0 0 16,0 0-16,-24-9 16,24 9-16,0 0 0,0 0 0,0 0 15,-23-1-15</inkml:trace>
  <inkml:trace contextRef="#ctx0" brushRef="#br0" timeOffset="70506.8096">20156 13826 0,'0'0'16,"0"0"-16,13-2 0,-5 0 0,1 1 16,-1-1-1,-1 1-15,0 0 0,-2 0 0,0 2 16,-2 0-16,0 0 0,0 0 0,-1 0 16</inkml:trace>
  <inkml:trace contextRef="#ctx0" brushRef="#br0" timeOffset="71401.8214">18954 10471 0,'0'0'0,"-4"-6"0,-3 1 16,0-2-16,0 3 0,0-2 0,2 2 15,-1 3-15,2-2 0,1 0 16,3 3-16,5 0 0,0 3 16,7 0-16,6 1 0,4-1 15,6-2-15,20 2 0,11 1 16,1-1-16,3 1 0,22-1 15,21-3-15,8 2 0,-11 0 0,11 3 16,-5 1-16,21 4 16,-23-2-16,-15-1 0,-12 0 0,-18 0 15,-14 4-15,-8-5 0,-6-1 16,-7 1-16,-5-5 0,-18 2 16,-12-3-16,3 0 0,1 0 0,1 0 15</inkml:trace>
  <inkml:trace contextRef="#ctx0" brushRef="#br0" timeOffset="71734.6028">19381 10767 0,'0'0'0,"0"0"0,0 0 0,0 0 15,27 14-15,-27-14 0,37 10 16,-15-5-16,1 5 0,6-3 0,4 1 15,5 3-15,-1 3 0,-3 0 16,-1 4-16,1 3 0,-5 0 16,-10-3-16,-11 1 0,-7 2 15,-7-3-15,-12 4 0,-8 2 16,-3-2-16,-1-1 0,-10 4 16,-3 0-16,6-3 0,6-2 0,3 2 15,4 0-15,11-6 16,4-5-16,8-2 0,7-2 15,11-1-15,10-5 0,15-2 0,12-9 16,1 2-16,0-2 0,11-8 16,-1-3-16,-16 7 0,-13 2 0,-8 2 15</inkml:trace>
  <inkml:trace contextRef="#ctx0" brushRef="#br0" timeOffset="72334.3662">19712 9380 0,'0'0'0,"-1"-7"0,-2 0 15,1-1-15,0 0 0,-4-5 16,1-1-16,-2 2 0,2 3 0,-4 2 15,-2 2-15,-1 2 0,0 3 16,-5 5-16,-2 2 16,-1 3-16,1 2 0,-1 5 0,0 6 15,1-1-15,3 1 0,-2 8 16,4 3-16,3-4 0,2-4 0,3 5 16,6-2-16,1-7 0,2 0 15,3 3-15,4-3 16,-1-6-16,1-3 0,8 0 15,4-3-15,-5-5 0,0-4 0,2-1 16,0-1-16,0-1 0,-1-1 16,1-2-16,0-1 0,-3 0 15,-3-1-15,-2 0 0,-1 0 16,-3 2-16,-2 3 0,0-3 16,-1-1-16,-2 3 0,-2 3 0,0 0 15,-4 3-15,-1 1 16,1 3-16,-5 1 0,-3 5 15,0 1-15,-1 1 0,-2 3 0,0 3 16,-3 1-16,-1 2 0,-5 9 16,-1 2-16,2 1 0,2-5 0,-5 10 15,2 1-15,3-8 16,2-3-16,1-3 0,-1 4 16,3-10-16,3-3 0,3-4 15,4-3-15,0-4 0,2-2 0,4-6 16,3-6-16,3 0 0,2-3 15,7-8-15,3-5 16,-1 0-16,-2-5 0,0 3 0,-3 6 16,-3 3-16</inkml:trace>
  <inkml:trace contextRef="#ctx0" brushRef="#br0" timeOffset="72519.9772">19883 9587 0,'0'0'0,"0"0"0,0 0 15,36-2-15,-15 5 0,13-1 0,7 0 16,2 1-16,1 1 0,10 1 16,-1 2-16,-7-1 0,-4-1 15,8 2-15,-2 1 0,-8 0 16,-7-2-16,-4-4 0,-4-2 16,-5-2-16,-5 2 0,-2-1 15</inkml:trace>
  <inkml:trace contextRef="#ctx0" brushRef="#br0" timeOffset="72734.9098">20096 9736 0,'0'0'16,"0"0"-16,-9 17 0,1-8 16,-1 1-16,-2 1 0,-2 1 15,1 3-15,-1-3 0,-1 5 16,1-1-16,2-2 0,1 2 0,1-6 15,3-1-15,0-1 0,2-3 16,4-2-16,3-3 0,5-3 16,4-1-16,-2 1 0,-2 0 15,0 0-15</inkml:trace>
  <inkml:trace contextRef="#ctx0" brushRef="#br0" timeOffset="72884.6815">20359 9728 0,'0'0'0,"0"0"0,0 0 16,0 0-16,-9 27 0,9-27 0,-15 27 16,6-10-16,-1 1 0,0 5 15,-1 4-15,0 0 0,-1 0 16,-1 5-16,2-5 0,1-6 0</inkml:trace>
  <inkml:trace contextRef="#ctx0" brushRef="#br0" timeOffset="73485.0067">26656 11320 0,'0'0'0,"18"1"0,12 6 15,13 0-15,3 4 0,21 5 0,19 5 16,12 4-16,-3 2 0,11 5 15,-3 4-15,27 10 0,-21-3 0,-14-8 16,-9-4 0,-20-6-16,-13-4 0,-17-4 0,-14-5 15,-7-3-15,-4-3 0,-3-2 0</inkml:trace>
  <inkml:trace contextRef="#ctx0" brushRef="#br0" timeOffset="73868.0907">26972 11634 0,'0'0'0,"0"0"16,38 17-16,-20-8 0,3 1 15,9 5-15,3 3 0,0 2 0,0 2 16,5 5-16,-4 2 15,-9 1-15,-6-1 16,-8-3-16,-5-2 0,-16 1 0,-13-3 16,-4-5-16,-3-1 0,-8-1 15,-6-2-15,1 0 0,1 0 16,-3 1-16,3 0 0,7-1 16,8-2-16,7 1 0,7 3 15,5-2-15,5-2 0,18 2 16,14 1-16,0-4 0,3-1 0,14 2 15,10 0-15,7-1 0,-4-4 16,10-7-16,-1-4 16,-13-5-16,-8 0 0,-8-13 0,-4-7 15,-11 7-15,-7 7 0,-3 4 16</inkml:trace>
  <inkml:trace contextRef="#ctx0" brushRef="#br0" timeOffset="74184.4735">27366 10660 0,'0'0'0,"0"0"0,0 0 0,0 0 16,-13 22-16,13-22 0,-16 28 15,6-10-15,-1-1 0,-1 5 16,-2 7-16,0-4 0,0 3 16,-5 11-16,0 1 0,-1-5 15,1 1-15,-2 3 0,2-3 0,5-5 16,2-4-16,1 1 0,2-3 16,3-8-16,2-5 0,7-5 15,5-4-15,4-4 0,4-5 0,-4 2 16,-2-2-16,-3 4 0</inkml:trace>
  <inkml:trace contextRef="#ctx0" brushRef="#br0" timeOffset="74436.1774">27667 10814 0,'0'0'0,"0"0"0,0 0 0,-7 18 15,7-18-15,-9 24 0,2-6 16,-2 0-16,-1 0 0,-1 3 16,-1 3-16,-4 3 0,2 1 15,-1 0-15,-1-2 0,2-2 16,1-2-16,-1-1 0,3-3 16,2-3-16,2-3 0,2-4 15,3-3-15,2-5 0,6-1 0,-3-2 16,0-1-16,-1 4 0</inkml:trace>
  <inkml:trace contextRef="#ctx0" brushRef="#br0" timeOffset="74618.0813">28100 10807 0,'0'0'0,"10"-1"0,7 1 15,3 0-15,3 0 0,14 4 16,6 2-16,8 2 0,-4-2 0,10 3 15,-1 4-15,-8-5 0,-5-1 16,-4 3-16,-3 1 0,-9-3 16,-8 2-16,-5-3 0,-3 1 15,-2-1-15,-3-1 0,0-2 16</inkml:trace>
  <inkml:trace contextRef="#ctx0" brushRef="#br0" timeOffset="74801.8891">28495 11017 0,'0'0'0,"0"0"0,0 0 16,-24 14-16,11-6 0,-4 2 15,-2 1-15,-7 7 0,-1-2 16,0 4-16,-2 1 0,1 0 0,2 1 16,-8 5-16,0-1 15,4-4-15,2 1 0,2 0 0,5-1 16,7-8-16,3-3 0,2-1 16,1 0-16,2-5 0,2 0 15,4-5-15,4-2 0,4-1 16,3-1-16,-2 0 0,-1 0 15,-2 1-15</inkml:trace>
  <inkml:trace contextRef="#ctx0" brushRef="#br0" timeOffset="75051.3883">28499 11085 0,'0'0'16,"0"0"-16,0 0 0,0 0 0,-18 21 15,18-21-15,-19 18 0,9-4 16,1 1-16,1 3 0,2 0 16,1 2-16,3-1 0,3 5 15,5 2-15,3-1 0,1 0 16,5 2-16,6-1 0,8 3 16,2 0-16,4-1 0,3-3 15,0 0-15,-2-2 0,-2-3 16,-6-2-16,-7-6 0</inkml:trace>
  <inkml:trace contextRef="#ctx0" brushRef="#br0" timeOffset="75232.5804">29326 11449 0,'0'0'0,"0"0"0,0 0 0,0 0 16,0 0-16,0 0 0,0 0 16,0 0-16,0 0 0,-25 9 15,25-9-15,0 0 0</inkml:trace>
  <inkml:trace contextRef="#ctx0" brushRef="#br0" timeOffset="76651.9487">20572 9215 0,'0'0'0,"0"0"0,-25-9 16,8 4-16,-4 1 0,-14-2 16,-8 0-16,-5 2 0,-3 0 0,-17 2 15,-5 3-15,-12 1 0,5 3 16,-15 6-16,0 5 0,6 2 16,5 2-16,-36 16 0,-5 7 15,21 1-15,12 1 0,2 3 16,1 3-16,14-5 0,9-2 0,1 15 15,0 13-15,10-7 0,8-5 16,9 7-16,8 1 16,7-2-16,5-4 0,6 8 0,3 3 15,7-4-15,6-2 0,7 1 16,5 4-16,3-5 0,1-6 0,7 6 16,8 4-16,2-3 15,4-3-15,8 3 0,8 3 16,-2-10-16,0-8 0,10 1 15,7 3-15,-3-7 0,0-3 0,7-5 16,6-2-16,-6-4 0,-3-4 16,3-4-16,3-3 0,-8-5 15,-2-4-15,3-5 16,4-8-16,-14-4 0,-10-5 0,7-3 16,4 0-16,1-7 0,0-4 15,0-8-15,0-4 0,-14 3 16,-8-1-16,6-11 0,5-9 15,-6 4-15,-7 2 0,5-12 16,0-9-16,-9 5 0,-5-1 0,2-4 16,2-6-16,-6 6 0,-4 1 15,-7-3-15,-5-1 0,-4 7 16,-1 9-16,-6-10 0,-3-8 16,-2 4-16,-2 2 0,0-1 15,-2-2-15,-1 6 0,1 4 0,-11-4 16,-5-3-16,-4 8 0,-1 9 15,-2-7-15,0-1 0,-2 6 16,-1 5-16,-5-1 16,-5-2-16,-3 5 0,-1 3 0,-12-3 15,-5-2-15,4 10 0,1 6 0,-15 0 16,-10 2-16,5 10 16,6 7-16,23 3 0,16 2 15,9 1-15</inkml:trace>
  <inkml:trace contextRef="#ctx0" brushRef="#br0" timeOffset="80069.3741">24129 8485 0,'0'0'15,"0"0"-15,0 0 0,0 0 0,0 0 16,0 0-16,0 0 0,-17 18 15,17-18-15,-20 21 0,20-21 16,-27 31-16,14-14 0,0 3 16,-2 1-16,1 1 0,1 2 15,-4 6-15,1 0 0,1-1 16,2 0-16,2 5 0,5-1 16,1-6-16,3-4 0,3-2 15,4-5-15,0-2 0,3-1 16,1-4-16,2-2 0,-1-3 0,2-1 15,4-5-15,5-4 16,0-2-16,-1-1 0,8-6 16,1-2-16,0 0 0,-1-1 0,-2-2 15,-1-4-15,-1 0 0,-4 1 16,6-5-16,-2 2 0,-3 0 16,-3 3-16,-3 1 0,-2 0 15,-2 1-15,-1 0 0,-3 5 16,-3 3-16,0 3 0,-2 2 0,0 1 15,0 1-15,-1 2 0,0 1 16,1 1-16,-2 2 0,0 0 16,1 4-16,-5 3 0,-1 2 15,-1 4-15,2 1 0,-3 3 16,-2 3-16,1 1 0,0 1 0,1 2 16,2 1-16,0-3 15,2-2-15,2 4 0,1 0 16,2-3-16,0-2 0,2-2 0,-1-2 15,1-2-15,2-2 0,-1-4 16,1 0-16,-1-2 0,2 0 16,1-5-16,2-2 0,0-2 15,0 0-15,3-3 0,3-1 16,2-1-16,1 0 0,-1-3 16,2-3-16,-1 2 0,-1-2 0,3-4 15,-1 0-15,-2 1 16,1 0-16,-2 2 0,-2 1 15,-3-2-15,-3-2 0,-2 2 0,-2 5 16,0 2-16</inkml:trace>
  <inkml:trace contextRef="#ctx0" brushRef="#br0" timeOffset="80270.3083">24939 8472 0,'0'0'0,"0"0"0,25 1 0,-7-1 16,2 1-16,13 2 0,5 0 16,1 2-16,-1 0 0,11 3 15,1 1-15,-5-1 0,-2 0 0,2 2 16,-4-2-16,-8-2 16,-7-2-16,-5-2 0,-4 1 0,-4-1 15</inkml:trace>
  <inkml:trace contextRef="#ctx0" brushRef="#br0" timeOffset="80502.8398">25241 8645 0,'0'0'0,"0"0"0,0 0 0,-11 18 15,11-18-15,-16 26 0,5-8 16,0 0-16,0 2 0,0-1 15,1 1-15,-3 4 0,0-2 0,2-3 16,0-1-16,1-1 0,2-2 16,2-2-16,0-1 0,2-5 15,1-5-15,1 0 0,2-2 16,-2 3-16</inkml:trace>
  <inkml:trace contextRef="#ctx0" brushRef="#br0" timeOffset="80718.338">25406 8692 0,'0'0'15,"0"0"-15,0 0 0,0 0 16,-13 24-16,13-24 0,-15 28 16,15-28-16,-19 32 0,9-14 15,0 0-15,1 0 0,1-2 0,0 5 16,0 0-16,2-4 15,2-2-15,1-3 0,2-3 16,3-2-16,2-3 0,-1 0 16,0-2-16,-1 0 0</inkml:trace>
  <inkml:trace contextRef="#ctx0" brushRef="#br0" timeOffset="80884.7111">25674 8741 0,'0'0'15,"0"0"-15,0 0 0,32-3 0,-16 3 16,3 0-16,6 0 0,6 1 16,-1 1-16,4-1 0,1 1 15,-4-1-15,-3 0 0,4-3 16,-2-4-16,-6 3 0,-4-1 0,-4 2 16</inkml:trace>
  <inkml:trace contextRef="#ctx0" brushRef="#br0" timeOffset="81119.5222">25956 8651 0,'0'0'0,"0"0"0,0 0 15,0 0-15,-13 25 0,13-25 16,-10 29-16,5-14 0,-2 1 0,1 3 15,-2 1-15,0 0 16,0-1-16,0 4 0,0 1 16,0-4-16,2-2 0,1-4 0,3-1 15,2-7-15,1-3 0,0 0 16,0-1-16,-1-2 0</inkml:trace>
  <inkml:trace contextRef="#ctx0" brushRef="#br0" timeOffset="81335.5294">26399 8580 0,'0'0'0,"10"-3"15,4 2-15,2-1 0,3 1 0,14-1 16,8 1-16,2 0 16,1 2-16,15 0 0,0 1 15,7 0-15,-4 1 0,-1 1 16,-2 1-16,2 1 0,-9-1 0,-5-1 15,-3-2-15,-8-2 0,-7-3 16,-7 0-16,-5 2 0,-5-1 16</inkml:trace>
  <inkml:trace contextRef="#ctx0" brushRef="#br0" timeOffset="81601.9246">26843 8745 0,'0'0'0,"0"0"16,-19 17-16,7-6 0,-1 1 0,-6 5 15,-1 2-15,1 1 0,-1-1 0,-2 4 16,2-1-16,4-3 16,3-2-16,4 0 0,4 0 15,5-1-15,5-2 0,7-2 16,6 0-16,3-3 0,2-2 0,7-1 15,5-2-15,1-1 0,-1-2 16,0-3-16,0-2 0,1-5 16,-5-1-16,-8 2 0,-5 2 15,-3 1-15</inkml:trace>
  <inkml:trace contextRef="#ctx0" brushRef="#br0" timeOffset="81860.111">26992 8796 0,'0'0'0,"0"0"0,0 0 15,-19 18-15,19-18 0,-22 21 0,10-4 16,-2 1-16,-2 1 0,-2 4 16,-3 4-16,-5 8 0,3-1 0,-8 10 15,0 2-15,3-5 16,1-3-16,-2 4 0,4-3 15,6-5-15,4-4 0,3-7 0,2-2 16,2-6-16,3-1 0,2-4 16,3-5-16,4-5 0,2-3 0,0-1 15,-2 2-15,0 0 0</inkml:trace>
  <inkml:trace contextRef="#ctx0" brushRef="#br0" timeOffset="82119.4612">26715 8024 0,'0'0'0,"0"0"0,0 0 15,0 0-15,10-17 0,-10 17 16,25-6-16,-7 4 0,2 2 15,4-1-15,5 1 0,6 1 16,-1 0-16,2 1 0,0 1 16,-3 0-16,-2-1 0,2 3 0,-4-1 15,-5-1-15,-4-3 0,-4 0 16,-2 0-16,-3 0 0</inkml:trace>
  <inkml:trace contextRef="#ctx0" brushRef="#br0" timeOffset="82334.7289">27014 8063 0,'0'0'0,"0"0"15,0 0-15,-18 14 0,18-14 0,-19 19 16,6-5-16,1 0 16,0 0-16,0 2 0,-1-1 15,-3 4-15,3-1 0,1-1 16,1-1-16,1-3 0,2-3 0,6-4 15,4-6-15,1 0 0,-3 0 0,2 0 16</inkml:trace>
  <inkml:trace contextRef="#ctx0" brushRef="#br0" timeOffset="82468.1406">27173 8095 0,'0'0'0,"0"0"0,0 0 16,0 0-16,-16 20 0,16-20 0,-19 26 15,6-8-15,1 2 0,-6 5 16,-7 4-16,3-3 0,3-4 16,3-3-16</inkml:trace>
  <inkml:trace contextRef="#ctx0" brushRef="#br0" timeOffset="83035.1169">20693 8587 0,'0'0'0,"0"0"0,0 0 16,28-3-16,-14 2 0,6-1 0,4-2 15,6 2-15,4-1 0,13-1 16,3 1-16,13-2 0,0 1 0,-1 1 16,-1 2-16,10 0 0,-4 1 15,7 1-15,-6 2 0,-10 0 16,-9 1-16,-7 1 0,-6 4 16,-9 0-16,-5 1 0,-5-2 15,-5-2-15,-3-2 0</inkml:trace>
  <inkml:trace contextRef="#ctx0" brushRef="#br0" timeOffset="83384.7691">20968 8810 0,'0'0'0,"0"0"16,0 0-16,28 0 0,-28 0 0,31 3 15,-10-1-15,1 0 0,0 0 16,6 0-16,-1 3 0,-2 1 16,-4 3-16,-4-1 0,-1 3 15,-7 0-15,-7-1 0,-7 3 16,-4 1-16,-5-1 0,-5 1 0,-2-1 16,-1 1-16,-5 2 15,-2 1-15,2-2 0,-1 1 16,4-2-16,3-1 0,4 0 0,4-2 15,3 1-15,2-1 0,8-2 16,6-3-16,7-2 0,6-3 16,4-2-16,5-2 0,1-3 15,3-2-15,-3-4 0,-3-4 16,-3 3-16,-6 4 0,-2 0 16</inkml:trace>
  <inkml:trace contextRef="#ctx0" brushRef="#br0" timeOffset="83918.9036">21113 7784 0,'0'0'15,"-1"-5"-15,-1 0 0,1 0 0,0-1 16,0 1-16,1 1 0,-2 0 15,0 2-15,-3 2 0,-3 2 16,-3 2-16,-2 2 0,-3 2 16,-1 2-16,-1 2 0,0 3 0,-3 4 15,3 2-15,1-2 0,3-1 16,2-1-16,2 1 16,3-2-16,3 0 0,2-3 0,0-2 15,4-1-15,1-1 0,6-2 16,5-1-16,3-4 0,2-1 15,1-2-15,1 0 16,2-1-16,3-1 0,4-1 0,-1-1 16,-4 2-16,-5 1 0,-1-1 15,-2 1-15,-3 0 0,-1 2 0,-2 1 16,-2 2-16,-4 3 0,-3 3 16,-2 0-16,-2 2 15,-2 4-15,0 1 0,-4 4 0,-3 4 16,-2 0-16,-3 2 0,-3 7 15,-2 0-15,1-1 0,1 0 16,0-2-16,1-1 0,-3 4 16,1-1-16,1-4 0,2-4 15,2-4-15,2-3 0,3-3 16,3-3-16,4-4 0,1 0 0,0-4 16,2-3-16,4-2 0,6-3 15,-3 1-15,-2 0 0,-1 1 16</inkml:trace>
  <inkml:trace contextRef="#ctx0" brushRef="#br0" timeOffset="84102.1014">21345 8006 0,'0'0'0,"0"0"0,0 0 15,30-13-15,-11 9 0,6 2 16,2-1-16,2 2 0,1 1 0,5 0 15,-1 0-15,-3 1 0,-2-1 16,4 0-16,-3-1 0,-6-1 16,-4 2-16,-4-1 0</inkml:trace>
  <inkml:trace contextRef="#ctx0" brushRef="#br0" timeOffset="84302.0678">21584 8102 0,'0'0'0,"0"0"16,0 0-16,-18 19 0,10-7 0,-3 0 16,-2 2-16,0-1 0,-2 0 15,-4 7-15,1-1 0,3 1 16,1-4-16,1-1 0,2-1 16,3-2-16,0 0 0,4-5 15,2-1-15,1-2 0,0 0 16,0-1-16</inkml:trace>
  <inkml:trace contextRef="#ctx0" brushRef="#br0" timeOffset="84485.5765">21658 8173 0,'0'0'16,"0"0"-16,0 0 0,0 0 15,0 0-15,-14 22 0,14-22 16,-8 21-16,8-21 0,-3 29 0,4-12 15,2 0-15,3 0 0,0 0 16,3 1-16,2 2 0,2-1 0,7 2 16,3-3-16,-3-4 15,-3 0-15,-3-4 0</inkml:trace>
  <inkml:trace contextRef="#ctx0" brushRef="#br0" timeOffset="85501.7374">29452 8777 0,'0'0'0,"0"0"0,0 0 16,30-10-16,-11 7 0,9 1 16,9 0-16,11 1 0,2 0 0,19 3 15,6 1-15,-2 1 0,-2 2 16,18 3-16,16 5 0,-11-2 15,-8-1-15,11 2 0,-3 3 16,17 5-16,-24-2 0,-13 0 16,-9 1-16,-21-3 0,-13-3 0,-19-2 15,-12-2-15,-12-6 0,-7-5 0,6 1 16,4 0-16,2 0 16</inkml:trace>
  <inkml:trace contextRef="#ctx0" brushRef="#br0" timeOffset="85835.4183">29880 9069 0,'0'0'0,"0"0"0,25-3 0,-25 3 16,32 1-16,-7 2 0,6 1 16,2 2-16,2 1 0,9 6 15,0 3-15,2 2 16,-6-1-16,-9 0 0,-8 0 0,-8 1 15,-8 0-15,-11 1 0,-10 0 16,-7-1-16,-5-2 0,-10 4 0,-4 1 16,-1 0-16,0 0 0,0-1 15,-1 3-15,2 0 16,8-2-16,7-4 0,6 0 16,7-1-16,5-2 0,13-1 0,8 0 15,4-5-15,5-2 0,11-1 16,9-3-16,3 0 0,3-2 15,6-7-15,-1-6 0,-9-2 0,-5-3 16,-10 4-16,-8 3 16,-6 4-16</inkml:trace>
  <inkml:trace contextRef="#ctx0" brushRef="#br0" timeOffset="86154.9317">29975 8095 0,'0'0'0,"0"0"0,0 0 16,0 0-16,-8 29 0,8-29 0,-11 32 15,3-11-15,0 2 0,-2 1 0,-2 3 16,-4 6-16,1-2 0,1-1 16,1 1-16,0 1 15,2-5-15,2-2 0,1-1 16,2-2-16,0-4 0,2-5 0,1-4 16,3-4-16,2-1 0,-1-1 15,0 1-15,0-2 0</inkml:trace>
  <inkml:trace contextRef="#ctx0" brushRef="#br0" timeOffset="86385.3581">30183 8268 0,'0'0'15,"0"0"-15,0 0 0,-11 18 0,11-18 16,-12 22-16,6-4 0,-2 0 15,0 0-15,-1 2 0,-1 0 16,-1 4-16,0 0 0,2-4 16,2-1-16,0-2 0,1-3 15,0-1-15,2-4 0,0 0 16,3-3-16,0 0 16,0-2-16,0 0 0</inkml:trace>
  <inkml:trace contextRef="#ctx0" brushRef="#br0" timeOffset="86602.1715">30410 8180 0,'0'0'0,"0"0"0,0 0 0,34-6 16,-18 6-16,6 0 0,6 2 15,9 0-15,1 1 0,8 0 16,0 2-16,-5-1 0,-3 1 0,-5-2 15,-2-1-15,-5 1 0,-2-2 16,-4-3-16,-4-2 0,-3 1 16,-2 0-16,-2 0 0</inkml:trace>
  <inkml:trace contextRef="#ctx0" brushRef="#br0" timeOffset="86805.1331">30651 8224 0,'0'0'0,"0"0"0,0 0 16,-16 20-16,10-11 0,-4 5 16,-2 2-16,-1 0 0,-2 4 0,-2 6 15,-1 3-15,2-3 16,2 0-16,0 3 0,1-3 16,2-2-16,2-6 0,1-3 0,1-2 15,2-6-15,0-1 0,5-3 16,3-1-16,-1-1 0,-2-1 0,2 3 15</inkml:trace>
  <inkml:trace contextRef="#ctx0" brushRef="#br0" timeOffset="86985.4948">30733 8324 0,'0'0'0,"0"0"0,0 0 0,-14 35 15,8-17-15,-3 6 0,-3 5 0,-7 12 16,-2 3-16,-10 15 0,-3 2 16,6-12-16,6-9 0,5-7 15</inkml:trace>
  <inkml:trace contextRef="#ctx0" brushRef="#br0" timeOffset="90868.7738">23289 8235 0,'0'0'15,"0"0"-15,0 0 0,0 0 16,0 0-16,0 0 0,-24 23 15,24-23-15,-23 14 0,23-14 0,-37 16 16,15-7-16,-1 0 0,-4 0 16,-2 1-16,-10 2 0,2 2 15,-1-2-15,1 1 16,-8 3-16,4-3 0,3 0 0,4-1 16,4-1-16,3-1 0,0-1 15,2 0-15,4 0 0,3-2 0,4 0 16,3 0-1,1-3-15,2 1 0,3-2 0,0 0 16,3 0-16,1 0 0,1 1 16,2-1-16,3 1 0,1 1 15,3-2-15,3 0 0,4 1 16,2 1-16,5-1 0,5 1 16,2 0-16,2 1 0,7 1 0,2 2 15,-2-2-15,-3-1 0,2 0 16,0 1-16,-2 0 0,-4-1 0,2 3 15,-2 1-15,-4-2 0,0-2 16,-4-3-16,-2 1 16,-4-1-16,-5 1 0,-4 0 0,-2-1 15,-4 0-15,-2 1 0,-1-2 16,0 0-16,0-2 0</inkml:trace>
  <inkml:trace contextRef="#ctx0" brushRef="#br0" timeOffset="91070.9114">22516 8784 0,'0'0'0,"0"0"16,0 0-16,0 0 0,29 10 0,-29-10 15,44 10 1,-16-5-16,4 1 0,7 2 0,4 3 15,11 3-15,-1 1 0,0 0 16,-10-2-16,-8-3 0</inkml:trace>
  <inkml:trace contextRef="#ctx0" brushRef="#br0" timeOffset="91944.5622">28676 9484 0,'0'0'15,"0"0"-15,0 0 0,0 0 0,0 0 16,0 0-16,0 0 15,0 0-15,0 0 0,0 0 0,0 0 16,0 0-16</inkml:trace>
  <inkml:trace contextRef="#ctx0" brushRef="#br0" timeOffset="92718.8966">28828 8259 0,'0'0'0,"0"0"0,0 0 0,0 0 15,0 0-15,0 0 0,0 0 16,-18 18-16,18-18 0,-23 14 16,23-14-16,-33 21 0,16-11 0,-6 1 15,-3 2-15,0 1 0,-1 0 16,-9 7-16,-3 0 16,3-2-16,2-1 0,-8 2 0,0-2 15,3-2-15,4 0 0,4-1 16,3 2-16,3-4 0,2-1 15,-1 0-15,3-1 0,7-4 16,3 0-16,1-1 0,1-3 16,1 1-16,2-2 0,3 1 0,1-1 15,2 1-15,0-1 0,2 1 16,2 1-16,3 0 0,2 2 16,3 0-16,5 1 0,1 1 15,2 3-15,2 1 0,2 2 16,0-2-16,-1 1 0,8 4 0,2 2 15,-4-2-15,-1 0 0,1-1 16,0 1-16,0-2 0,-2-1 16,-2 0-16,-1-1 0,-2-1 15,-1-1-15,1 0 0,3 0 16,-4-1-16,-3-2 0,0-2 16,0 0-16,-4-1 0,-2-1 15,-2-2-15,-2 1 16,-2-2-16,-1 0 0,-2 1 0,0-1 15,0 0-15,-1-1 0,-2 0 0,0 0 16,0 0-16,-7 1 0,3-1 16,-1 1-16,2-1 0</inkml:trace>
  <inkml:trace contextRef="#ctx0" brushRef="#br0" timeOffset="100091.8594">10592 11496 0,'0'0'16,"0"0"-16,0 0 0,29-1 0,-17-2 15,3 3-15,2 0 0,0-2 16,1 1-16,4-3 0,1 2 16,-1 0-16,0 1 0,0-1 15,1 1-15,0 1 0,-3 1 0,3 1 16,0-1-16,-1-1 0,-1 2 15,0-2-15,1 0 16,-2 0-16,-1 0 0,1 0 16,1 0-16,-1 1 0,-1 0 0,0-1 15,0 0-15,0 0 0,-1 0 16,-1 0-16,2 3 0,-1-3 16,-2-1-16,1 1 0,-1 0 15,0 0-15,-2 0 0,1-2 16,-1 2-16,-2 0 0,-1 0 0,0 0 15,0 0-15,-1 0 16,-1 0-16,0 0 0,-1 0 16,0 0-16,0 0 0,-3 0 0,1 2 15,-1-1-15,0-1 0,-1 1 16,1-1-16,-2 1 0,0-1 16,0 0-16,-1 0 0,0-1 15,-2 1-15,2 1 0,-2-1 16,2 2-16,-2-2 0,3 3 15,-3-2-15,0 2 0,0 1 0,0-1 16,0-3-16,2 3 0,-2-3 0,0 1 16</inkml:trace>
  <inkml:trace contextRef="#ctx0" brushRef="#br0" timeOffset="121436.2785">23822 3600 0,'0'0'0,"0"0"16,0 0-16,0 0 0,0 0 0,0 0 15,0 0-15,0 0 16,-27 0-16,27 0 0,-25 14 15,25-14-15,-30 21 0,13-8 0,1 4 16,-2 1-16,1 1 0,-5 8 16,1 3-16,2 0 0,0-1 15,0 7-15,4 0 0,2-1 16,2-2-16,1 3 0,1 1 16,2-1-16,2-2 0,-2 7 15,2 0-15,-2-5 0,2-2 0,-1 2 16,0 2-16,1-4 0,-2 0 15,0 0-15,-1 1 0,-3-1 16,-1-4-16,-4 2 0,-1 2 16,-2-4-16,0-1 0,-12 5 15,-5 1-15,3-7 0,2-4 0,-5 0 16,-5 1-16,3-3 16,4-3-16,-5-4 0,-1-2 15,3-3-15,5-2 0,1-6 16,3-3-16,6 0 0,5 0 0,5 0 15</inkml:trace>
  <inkml:trace contextRef="#ctx0" brushRef="#br0" timeOffset="121637.8865">23206 4088 0,'0'0'16,"0"0"-16,0 0 0,32-2 0,-32 2 16,33-4-16,-7 1 0,0 1 15,1 0-15,11-1 0,4 2 16,-3-1-16,-3 1 0,0 0 16,-6 0-16,-6 0 0</inkml:trace>
  <inkml:trace contextRef="#ctx0" brushRef="#br0" timeOffset="121903.1243">23929 3821 0,'0'0'0,"0"0"15,0 0-15,0 0 0,-21 16 0,21-16 16,-20 22-16,20-22 0,-20 29 15,10-10-15,0 2 16,0 2-16,1 0 0,0 9 0,2-1 16,1-1-16,2-3 0,2 6 15,2-4-15,1-4 0,0-3 0,1-1 16,2-1-16,1-3 0,-1-3 16,0-3-16,-1-3 15,-1 1-15</inkml:trace>
  <inkml:trace contextRef="#ctx0" brushRef="#br0" timeOffset="122220.2917">24034 3940 0,'0'0'16,"0"0"-16,0 0 0,0 0 15,24-12-15,-24 12 0,19-7 16,-8 4-16,0 1 0,3 0 0,0 3 15,-1 1-15,0 2 0,0 1 16,-2 3-16,-1 2 0,-3 0 16,1 8-16,-4 1 0,0-1 15,-1 1-15,-1 0 0,0 0 16,1 1-16,-1-2 0,1 0 16,2-2-16,-1 0 0,2-2 15,-1 0-15,2-4 0,-1 0 16,1-2-16,2 0 0,2-2 15,2 0-15,1-3 0,2-1 0,-1-4 16,-2 0-16,-2 1 0,-1 0 16</inkml:trace>
  <inkml:trace contextRef="#ctx0" brushRef="#br0" timeOffset="122470.9795">24403 3925 0,'0'0'0,"0"0"16,0 0-16,-22 11 0,22-11 0,-25 17 15,9-3-15,-3-1 0,-1 0 16,-6 6-16,-1 2 0,1 0 16,-1-1-16,-6 3 0,0-1 15,5-3-15,1-3 0,4-2 16,2-2-16,3-1 0,3-2 0,3-2 15,2-1-15,3-2 0,4-4 16,4-6-16,3-5 0,0 1 16,-1 2-16,-1 0 0</inkml:trace>
  <inkml:trace contextRef="#ctx0" brushRef="#br0" timeOffset="122704.1308">24649 3874 0,'0'0'0,"0"0"16,0 0-16,0 0 0,18 19 16,-18-19-16,11 24 0,-6-8 15,-2 1-15,-2 3 0,-2 3 16,-2 2-16,-3-1 0,-3 8 16,0-2-16,-1-1 0,-1-2 0,-6 5 15,-2-2-15,2-3 0,0-4 16,3-4-16,1-3 0,0-4 15,3-3-15,3-1 0,0-1 16,2-3-16</inkml:trace>
  <inkml:trace contextRef="#ctx0" brushRef="#br0" timeOffset="122853.429">25128 3968 0,'0'0'0,"0"0"15,20-5-15,-5 3 0,0-1 0,6 3 16,4 0-16,7 3 0,-1-1 0,-6 0 16,-2 1-16,-6-2 15</inkml:trace>
  <inkml:trace contextRef="#ctx0" brushRef="#br0" timeOffset="123019.8932">24992 4254 0,'0'0'0,"0"0"16,0 0-16,37-2 0,-37 2 0,42 0 15,-11-1-15,11 0 16,3 1-16,-6 0 0,-7 0 16,-5 0-16</inkml:trace>
  <inkml:trace contextRef="#ctx0" brushRef="#br0" timeOffset="123453.5197">26157 3893 0,'0'0'0,"0"0"16,0 0-16,0 0 0,6-18 0,-6 18 15,0 0-15,0 0 0,-14-24 16,14 24-16,-22-5 0,8 3 16,-2 1-16,-3 1 0,-2 1 15,0 2-15,1 0 0,-4 3 16,1 2-16,3 0 0,2 2 0,4 0 16,2 2-16,3-1 0,3 0 15,5 3-15,5 2 16,-1 0-16,1-2 0,4 1 0,3 1 15,0-1-15,0 1 0,1 1 16,1 1-16,-2 0 0,-2 0 16,-3 3-16,-5 1 0,-4-5 15,-4-1-15,-5 2 0,-4 0 16,-2-2-16,-3-4 0,-5-1 16,-2 0-16,1-2 0,3-2 0,1-3 15,0 1-15,3-4 0,3-2 16,7-4-16,5-3 15,6-2-15,5-2 0,0 2 0,-2 2 16,0 2-16</inkml:trace>
  <inkml:trace contextRef="#ctx0" brushRef="#br0" timeOffset="124137.1741">26326 4003 0,'0'0'0,"0"0"16,0 0-16,-12 23 0,12-23 16,-13 24-16,5-8 0,-1-1 15,0 2-15,-1-1 0,0 1 16,-2 2-16,0-4 0,1 0 16,0-2-16,1 0 0,1-4 0,3-1 15,1-2-15,3-2 16,1-2-16,3-3 0,3-2 0,0-2 15,2 0-15,3-3 0,2-2 16,1-1-16,1-1 0,6-3 16,2 1-16,-2-1 0,-1 1 15,1 0-15,2 0 0,-1 1 16,-1 1-16,4 1 0,-1 2 16,-3 2-16,-3 2 0,-1 1 15,-3 2-15,-4 2 0,-1 1 0,-1 4 16,1 2-16,-2 0 0,-3 2 15,-2 2-15,-1 1 16,-1 3-16,-1 0 0,-3 0 16,0 0-16,-2-3 0,1-1 0,-1-1 15,0-1-15,2-1 0,0 0 16,1-1-16,0 0 0,1-2 16,2-3-16,1-2 0,4-2 15,0-1-15,1-2 0,3-1 16,2-3-16,1 0 0,1-3 0,7-3 15,2-2-15,-1 1 0,-1 3 16,-1 1-16,1-2 0,-1 3 16,-2 1-16,4-2 0,-1-1 15,-5 5-15,-1 2 0,0 1 16,-1 2-16,-1 2 0,-1 3 16,-2 1-16,0 2 0,-1 0 0,-2 0 15,0 4-15,-2 2 16,-1 1-16,-1 3 0,-1-2 0,0 2 15,-1-3-15,-1 0 0,0 0 16,0 0-16,-1-1 0,1-1 16,0-1-16,0-1 0,0-2 15,-1 0-15,2-4 0,1-2 16,-2 3-16,2-3 0,-2 1 16</inkml:trace>
  <inkml:trace contextRef="#ctx0" brushRef="#br0" timeOffset="124297.1167">26836 3807 0,'0'0'0,"0"0"0,0 0 16,0 0-16,0 0 0,0 0 15,-13 25-15,13-25 0,-11 22 0,11-22 16,-10 18-16,10-18 0</inkml:trace>
  <inkml:trace contextRef="#ctx0" brushRef="#br0" timeOffset="124636.9139">27338 3749 0,'0'0'0,"0"0"16,0 0-16,-19 15 0,19-15 0,-22 18 16,8-1-16,-1 0 0,-2 2 15,-7 9-15,-2 1 16,2 0-16,2 0 0,-1 9 15,2 0-15,3-1 0,4-5 0,3 1 16,2 1-16,2 4 0,1-3 16,4-5-16,2-3 0,2-4 0,1-4 15,7-3-15,7-1 16,-2-6-16,2-1 0,-4-3 16,-2 1-16,-2-3 0</inkml:trace>
  <inkml:trace contextRef="#ctx0" brushRef="#br0" timeOffset="125286.151">27597 3887 0,'0'0'0,"0"0"15,0 0-15,0 0 0,-17 19 0,17-19 16,-13 22-16,13-22 0,-17 28 16,8-11-16,-1 2 0,0 0 15,1 0-15,-2 7 0,0-2 16,3-1-16,1-3 0,3-1 16,0-3-16,2-1 0,1-2 0,2-2 15,2-2-15,3-1 16,2-2-16,3-4 0,2-3 0,3-1 15,3 0-15,3-5 0,2-3 16,0-1-16,-1-2 0,8-5 16,1-1-16,-4 2 0,-2 1 15,-2-2-15,-1 0 0,-4 2 16,-4 2-16,-1 0 0,-2 0 16,-2 2-16,-2 1 0,-2 2 15,-2 1-15,-1 0 0,-2 2 0,-4 2 16,-1 1-16,-2 2 0,1 0 15,-2 3-15,0 3 0,-2 2 16,0 1-16,-1 2 0,-1 2 16,1-1-16,1-1 0,2 2 15,1 2-15,2 0 0,-1-1 16,4-1-16,2 1 0,1-2 16,2-1-16,2-2 0,4-1 15,1-1-15,0-4 0,6 0 16,3-3-16,1-1 0,1 0 0,1-3 15,2-1-15,0-2 0,-2-2 16,5-2-16,1-1 0,-4 1 16,-3 1-16,-2-3 0,-2 0 15,-3-1-15,-2 2 0,-4 1 16,0 0-16,-2 1 0,-3 0 0,-2 0 16,-2 1-16,-1 2 15,-1 0-15,0 2 0,1 1 0,0 0 16</inkml:trace>
  <inkml:trace contextRef="#ctx0" brushRef="#br0" timeOffset="125535.9707">28397 3912 0,'0'0'0,"0"0"0,0 0 15,21 14-15,-21-14 0,17 19 16,-7-4-16,0 0 0,-1 1 0,1 7 15,0 1-15,-2 1 0,-2 0 16,-1-2-16,-3 1 0,-1-3 16,0-2-16,-1-1 0,-1 1 15,0-3-15,0-3 0,0-2 16,0-2-16,-2 0 0,1-2 0,0-5 16,0-5-16,1-4 0,1-2 15,0 2-15,0 1 0,0 1 16</inkml:trace>
  <inkml:trace contextRef="#ctx0" brushRef="#br0" timeOffset="125786.7104">28556 3916 0,'0'0'0,"0"0"16,0 0-16,-19 15 0,19-15 0,-21 20 15,6-7-15,-2 2 0,0-1 16,0 2-16,-1 0 0,-2 3 16,2 0-16,-1-3 0,0 1 15,3-2-15,1 0 0,4-2 16,1-2-16,3-3 16,1-1-16,6-3 0,4-2 0,0-1 0,-1-1 15,-1 1-15</inkml:trace>
  <inkml:trace contextRef="#ctx0" brushRef="#br0" timeOffset="125938.5745">28806 3979 0,'0'0'0,"0"0"0,0 0 0,26 0 16,-12 0-16,2 0 0,4 1 15,4 0-15,0 0 0,-1 0 16,-1-1-16,-2-1 0,-4-1 0,-2 1 15,-1-2-15,-3 2 0</inkml:trace>
  <inkml:trace contextRef="#ctx0" brushRef="#br0" timeOffset="126186.1149">28931 3897 0,'0'0'0,"0"0"0,0 0 16,0 0-16,-13 24 0,13-24 0,-8 24 16,8-24-16,-9 28 0,4-10 15,1 1-15,0 0 0,-2-1 0,1 1 16,0 0-16,1 3 0,0-1 16,2-3-16,0-2 15,2-3-15,0-2 0,3-4 16,2-1-16,-2-3 0,0 1 0,1-2 15</inkml:trace>
  <inkml:trace contextRef="#ctx0" brushRef="#br0" timeOffset="126403.1257">29454 3921 0,'0'0'16,"11"-2"-16,5 2 0,3-1 0,2 0 15,14 1-15,8 0 16,11 0-16,0-1 0,10 1 0,-1 1 16,-5 0-16,-5 2 0,3-2 15,-6-2-15,-7-2 0,-5-2 0,-5 0 16,-4 2-16,-7 1 0,-5 0 16,-4 0-16</inkml:trace>
  <inkml:trace contextRef="#ctx0" brushRef="#br0" timeOffset="126786.5879">29860 4032 0,'0'0'0,"0"0"0,0 0 16,-22 18-16,12-9 0,-4 6 15,-4 4-15,-5 3 0,0 0 0,-1 3 16,-1 2-16,2-2 0,0 0 15,-3 4-15,1 0 16,4-2-16,4-2 0,2-1 0,4-2 16,4-4-16,2-1 0,4-3 15,5 0-15,2-4 0,4-3 16,4-2-16,5-2 0,1-1 16,1-2-16,2-3 0,2 0 15,-1-4-15,-3 0 0,-4-1 16,-1-3-16,-3 4 0,-2 1 0,-2-2 15,-2 0-15,-2 1 0,-2-2 16,-4 2-16,-2-1 0,-4 4 16,-2 0-16,-3-1 0,-3-2 15,-2 1-15,1-1 0,0-1 16,1 1-16,-1 0 0,1-2 16,-1-2-16,2-3 0,2 2 0,2 2 15,1 0-15</inkml:trace>
  <inkml:trace contextRef="#ctx0" brushRef="#br0" timeOffset="127036.441">29676 3505 0,'0'0'0,"0"0"0,0 0 15,28-8-15,-15 6 0,5-1 16,4 1-16,1 1 0,1 1 0,8 0 16,1 0-16,-2-1 0,-4-2 15,0 2-15,-2-1 16,-4 3-16,-3 0 0,-2 0 0,-3-2 16,-8-1-16,-2-2 0,0 1 15,-1 1-15,0 0 0</inkml:trace>
  <inkml:trace contextRef="#ctx0" brushRef="#br0" timeOffset="127236.9286">29719 3645 0,'0'0'0,"0"0"0,0 0 16,-14 19-16,14-19 0,-11 17 0,4-6 15,0-1-15,1 2 0,0 0 16,0 3-16,0-3 0,1-1 15,0-2-15,2-1 0,0-1 16,0-1-16,1-1 0,1-2 16,1-3-16,3-1 0,0-1 0,-1 1 15,0 0-15</inkml:trace>
  <inkml:trace contextRef="#ctx0" brushRef="#br0" timeOffset="127442.3522">29930 3645 0,'0'0'0,"0"0"0,0 0 15,-12 16-15,12-16 0,-14 18 16,14-18-16,-15 24 0,7-9 0,0-1 16,0 0-16,0 0 0,1 0 15,1-1-15,0-2 0,2-1 16,-1-1-16,2-2 0,0-3 15,-1 0-15,2 0 0,0-1 16</inkml:trace>
  <inkml:trace contextRef="#ctx0" brushRef="#br0" timeOffset="127688.8962">30511 3571 0,'0'0'0,"0"0"0,0 0 16,30 14-16,-19-7 0,2 2 0,2 5 16,4 6-16,-1 3 0,-1 4 15,1 2-15,-5 3 0,-3 1 0,-2 8 16,-5 0-16,-7 2 16,-6 0-16,-9 11 0,-4 1 15,-9-4-15,-6 0 0,-13 11 0,-8 0 16,0-4-16,-2-3 0,9-9 15,16-13-15,9-9 0</inkml:trace>
  <inkml:trace contextRef="#ctx0" brushRef="#br0" timeOffset="128220.2897">26421 5526 0,'0'0'0,"0"0"15,0 0-15,0 0 0,0 0 0,32 2 16,-32-2-16,26 7 0,-11 0 15,1 2-15,3 3 0,1 3 16,0 1-16,4 9 0,-1 2 16,-3-1-16,-4 3 0,2 7 15,-3 0-15,-4-1 0,-2 1 0,-3-4 16,-3 1-16,-2-2 0,0-2 16,-3 3-16,-3-3 15,-1-4-15,-2-1 0,-2-5 16,-2 2-16,2-10 0,0 0 0,1-1 15,-3-3-15,3-6 16,0-2-16,4-6 0,4-6 0,0 2 16,0 3-16,1 1 0</inkml:trace>
  <inkml:trace contextRef="#ctx0" brushRef="#br0" timeOffset="128471.7148">27040 5526 0,'0'0'0,"0"0"16,0 0-16,0 0 0,-24 10 0,24-10 15,-32 17-15,12-6 0,-2 1 16,-4 4-16,-5 1 0,-10 5 16,-1 0-16,-8 6 0,1 1 15,3-4-15,3-2 0,-5 3 16,6 2-16,7-7 0,5-5 0,6 2 15,5-2-15,6-2 0,5-3 16,8-3-16,7-5 0,-3 0 16,0 1-16,-2-3 0</inkml:trace>
  <inkml:trace contextRef="#ctx0" brushRef="#br0" timeOffset="128819.8518">27249 5601 0,'0'0'0,"-8"1"16,-3 2-16,-2 3 0,-3 2 0,-9 2 15,-4 5-15,1 0 0,0 2 16,-6 3-16,1 3 0,4-2 15,5-1-15,1 4 0,4 4 16,6-7-16,3-3 0,6 0 16,4 0-16,3-4 0,2-3 0,9 3 15,7 0-15,1-3 16,1-3-16,9-1 16,7-1-16,-3-2 0,-4-1 0,4 1 15,-2 0-15,-3-4 0,-2-4 0,-5 1 16,-3 0-16,-7-2 0,-4-2 15,-2 0-15,-2 3 0,-2 1 16</inkml:trace>
  <inkml:trace contextRef="#ctx0" brushRef="#br0" timeOffset="129020.2922">26941 5808 0,'0'0'0,"0"0"16,0 0-16,26-4 0,-26 4 0,30-2 16,-6 1-16,2 1 0,3-3 15,3 2-15,3 1 0,4-2 16,-7 1-16,-5-1 16</inkml:trace>
  <inkml:trace contextRef="#ctx0" brushRef="#br0" timeOffset="129353.9268">27982 5442 0,'0'0'15,"0"0"-15,0 0 0,0 0 0,0 0 16,-34 11-16,34-11 0,-31 19 16,12-6-16,-3 3 0,-2 4 15,1 3-15,2 2 0,-7 8 16,0 2-16,-1 6 0,5 0 0,4-2 16,3 1-16,6-1 0,5 0 15,4 4-15,4 0 0,3-7 16,4-4-16,3 1 0,3-2 15,1-3-15,3-6 0,2-4 16,3-4-16,-5-3 0,-5-3 0,-2-2 16</inkml:trace>
  <inkml:trace contextRef="#ctx0" brushRef="#br0" timeOffset="129752.8745">28327 5628 0,'0'0'15,"0"0"-15,0 0 0,0 0 0,0 0 16,-29 10-16,29-10 16,-30 21-16,30-21 0,-30 27 15,14-10-15,0-1 0,2 2 0,-3 5 16,3 1-16,2-4 0,3-1 15,5-1-15,4 0 0,1-4 16,2 0-16,2-3 0,3-1 16,1-3-16,1-2 0,5-3 15,5-2-15,0-2 0,-1-1 0,0-2 16,0-3-16,1 1 0,0-2 16,4-3-16,0-4 15,-5 3-15,-1 3 0,-4-4 16,-2 3-16,-3-3 0,-2 3 15,-7 0-15,-7-3 0,-2 3 16,-2 4-16,-6-4 0,-4 4 0,-3 0 16,-5 0-16,0 3 0,1 4 15,0 1-15,2 2 0,5 1 16,3-1-16,4-3 0</inkml:trace>
  <inkml:trace contextRef="#ctx0" brushRef="#br0" timeOffset="129952.8889">28710 5902 0,'0'0'0,"0"0"0,0 0 16,0 0-16,6 21 0,-6-21 16,0 25-16,-3-11 0,1 0 0,-1 2 15,0 0-15,-1-1 0,2-1 16,0 0-16,0-2 15,-1-3-15,2 0 0,0-3 0,0 1 16,1-3-16</inkml:trace>
  <inkml:trace contextRef="#ctx0" brushRef="#br0" timeOffset="130169.6315">29221 5758 0,'0'0'0,"0"0"16,25 0-16,-6 0 0,3-2 16,14 4-16,6 0 0,1 0 15,2 3-15,14 0 0,3-1 16,3 0-16,-7 3 0,-3-2 16,-3 0-16,-3 2 0,-11 1 0,-9-1 15,-8 0-15,-6 0 0,-3-3 16,-3-1-16</inkml:trace>
  <inkml:trace contextRef="#ctx0" brushRef="#br0" timeOffset="130569.7892">29351 5944 0,'0'0'0,"0"0"15,0 0-15,31 0 0,-31 0 0,32 0 16,-9 5-16,0 0 16,0-1-16,7 4 0,-1 5 15,-6-2-15,-5 0 0,-5-1 0,-6 1 16,-3-3-16,-4 2 0,-7-2 16,-5 3-16,-4 0 0,-1-1 0,-3 0 15,-3 1-15,-6 0 0,0-1 16,3 1-16,2 0 0,3-1 15,3 1-15,3-3 0,3-1 16,3 0-16,2-1 0,3-2 16,3-3-16,5 2 0,4 0 15,7-3-15,7 1 0,5-1 16,2 0-16,10-1 0,1-5 16,1 2-16,0-3 0,-2 0 15,-3-1-15,2-6 0,-6 0 0,-5-3 16,-3 1-16,-7 2 0,-3 4 15,-3 2-15</inkml:trace>
  <inkml:trace contextRef="#ctx0" brushRef="#br0" timeOffset="130819.8964">29319 5374 0,'0'0'0,"0"0"16,0 0-16,0 0 0,37 2 0,-37-2 15,44 2-15,-18-1 16,1 1-16,4-1 0,2 0 16,7 1-16,-4-1 0,4 0 0,-4 1 15,-6-1-15,-4 3 0,-4-4 16,-4 0-16,-2 0 0,-4-2 0,-2 2 15</inkml:trace>
  <inkml:trace contextRef="#ctx0" brushRef="#br0" timeOffset="131036.3984">29497 5495 0,'0'0'0,"0"0"16,0 0-16,0 0 0,-10 21 0,10-21 15,-7 20-15,7-20 0,-9 24 16,5-11-16,-1 1 0,1 0 16,-1 0-16,1-1 0,1-1 15,-1-1-15,1 0 0,1-1 16,0-3-16,2 0 0,2-3 0,2 5 16,3 4-16,-2-3 0,0 1 15,-1-2-15</inkml:trace>
  <inkml:trace contextRef="#ctx0" brushRef="#br0" timeOffset="131254.0465">29781 5515 0,'0'0'16,"0"0"-16,0 0 0,0 0 16,0 0-16,-6 27 0,6-27 15,-9 21-15,9-21 0,-13 29 0,3-11 16,-1 1-16,0 1 0,0 0 15,1-2-15,-2 4 0,2-2 16,1-1-16,2-2 0,0-3 16,2-3-16,0 0 0,2-7 15,0 1-15,0 0 0,1-1 16</inkml:trace>
  <inkml:trace contextRef="#ctx0" brushRef="#br0" timeOffset="131537.0553">30331 5419 0,'0'0'0,"0"0"0,16 13 15,-7-4-15,2 1 0,4 13 16,-1 4-16,0 2 0,1 2 0,-3 13 15,-3 5-15,-5-2 0,-3-4 16,-7 7-16,-8 4 0,-5 6 16,-5-8-16,-13 10 0,-8-5 15,-3-7-15,0-2 0,-23 9 16,-8 2-16,2-8 0,2-2 0,-54 12 16,-2-11-16,42-17 0,27-8 15,21-10-15</inkml:trace>
  <inkml:trace contextRef="#ctx0" brushRef="#br0" timeOffset="137920.3975">27684 6522 0,'0'0'0,"0"0"0,25 0 0,-13 0 15,1 0-15,11 0 0,6 0 16,1 0-16,2 0 0,10 0 16,1 3-16,-4-2 0,-4 3 0,6-1 15,-1-2-15,-6 1 0,-4-1 16,-1-1-16,-1 0 0,-5 3 15,-3-3-15,-4 0 0,-1 0 16,-5 0-16,-2-3 0,0 3 16,-1 0-16,-1-1 0,-1-2 0,-1 3 15,-1 0-15,-1 0 16,-1-1-16,0-1 0,0 2 16,-2 0-16,-3-1 0,-4-2 15,-4 3-15,1-3 0,3 2 0,-1 1 16</inkml:trace>
  <inkml:trace contextRef="#ctx0" brushRef="#br0" timeOffset="139395.4655">3067 5286 0,'0'0'0,"0"0"0,0 0 16,0 0-16,-19-11 0,19 11 16,0 0-16,0 0 0,-19-11 0,19 11 15,0 0-15,0 0 16,0 0-16,0 0 0,3 21 16,-3-21-16,0 0 0,0 0 0</inkml:trace>
  <inkml:trace contextRef="#ctx0" brushRef="#br0" timeOffset="139541.9174">3308 5243 0,'0'0'16,"0"0"-16,0 0 0,0 0 16,0 0-16,0 0 0,0 0 15,28 21-15,-28-21 0,20 11 0,-20-11 16,0 0-16</inkml:trace>
  <inkml:trace contextRef="#ctx0" brushRef="#br0" timeOffset="140855.982">29469 4799 0,'0'0'0,"0"0"15,0 0-15,0 0 0,0 0 0,11-18 16,-11 18-16,0 0 16,0 0-16,0 0 0,0 0 15,0 0-15</inkml:trace>
  <inkml:trace contextRef="#ctx0" brushRef="#br0" timeOffset="141020.1006">29479 4711 0,'0'0'0,"0"0"15,0 0-15,0 0 0,0 0 0,0 0 16,0 0-16,0 0 0,0 0 16,0 0-16,0 0 0,0 0 15</inkml:trace>
  <inkml:trace contextRef="#ctx0" brushRef="#br0" timeOffset="141174.7298">29360 4751 0,'0'0'0,"0"0"15,0 0-15,0 0 0,0 0 0,0 0 16,0 0-16,0 0 0</inkml:trace>
  <inkml:trace contextRef="#ctx0" brushRef="#br0" timeOffset="141328.9905">29468 4812 0,'0'0'15,"0"0"-15,0 0 0,0 0 0,0 0 0,0 0 16,0 0-16,0 0 0</inkml:trace>
  <inkml:trace contextRef="#ctx0" brushRef="#br0" timeOffset="141462.0256">29490 4785 0,'0'0'0,"0"0"0,0 0 0,0 0 16,0 0-16,0 0 0,0 0 16,-15 22-16</inkml:trace>
  <inkml:trace contextRef="#ctx0" brushRef="#br0" timeOffset="143236.6337">16059 5322 0,'0'0'0,"0"0"0,0 0 0,0 0 16,0 0-16,0 0 0,0 0 16,0 0-16,0 0 0,0 0 15,-24 19-15,24-19 0,-24 24 0,8-8 16,0 5-16,-1 1 16,1 1-16,-9 10 0,-1 6 15,1-2-15,1 1 0,-2 9 0,2 2 16,3-10-16,3-3 0,2 4 15,2-1-15,6-7 0,2-6 16,4-1-16,2-3 0,2-4 16,1-2-16,7-7 0,5-4 15,-1-4-15,4-1 0,5-4 16,4-7-16,2 0 0,0-5 0,9-7 16,5-2-16,-2 0 0,-1-3 15,-1 1-15,1 0 0,3-2 16,-4 1-16,-3-1 0,-1-3 15,-7 7-15,-6 2 0,-3 1 16,-2 0-16,-3 2 0,-4 2 0,-4 2 16,-2 2-16,-2 1 15,-1 4-15,-3 2 0,-3 1 16,0 1-16,-1 1 0,-2 4 16,-1 1-16,-5 4 0,-1 0 0,-2 6 15,0 1-15,0 1 0,2 0 16,0 4-16,1 3 0,0 1 15,2 1-15,1 1 0,2 1 16,3-3-16,3-2 0,3-3 16,2 2-16,1-7 0,1 0 15,3-1-15,4-6 16,2 0-16,0 0 0,2-5 0,3-4 16,0 0-16,0-1 0,2-3 15,2-2-15,1-3 0,3-2 0,-2 0 16,-1 0-16,-1-2 0,-2 2 15,-1 0-15,-2 0 0,0-1 16,-2 0-16,-5 3 0,-4-1 16,-4 0-16,-2 0 0,0 1 15,0 5-15,0 0 0</inkml:trace>
  <inkml:trace contextRef="#ctx0" brushRef="#br0" timeOffset="143486.8879">16782 5411 0,'0'0'0,"0"0"16,0 0-16,21 15 0,-13-5 15,2 2-15,1 4 0,3 0 16,0 2-16,2 10 0,-1 2 16,-4 1-16,-2 1 0,-1 3 15,-1-2-15,0-3 0,-2 0 0,-3-4 16,-3-2-16,-1-2 0,-1-1 15,-3-3-15,0-6 0,1-1 16,3-2-16,1-2 0,0-3 16,1-1-16,0-3 0,2 0 15,-2 0-15,2 0 0</inkml:trace>
  <inkml:trace contextRef="#ctx0" brushRef="#br0" timeOffset="143736.6395">17137 5440 0,'0'0'0,"0"0"0,0 0 15,-19 11-15,19-11 0,-23 20 16,7-4-16,0 0 0,-2 0 16,-3 4-16,-2 3 0,-6 5 0,3 1 15,-1-4-15,1 2 16,-5 1-16,1-1 0,4-4 0,3 1 15,3-3-15,3-2 0,4-4 16,2-3-16,3-3 0,2 0 16,1-5-16,1 1 0,1 0 15</inkml:trace>
  <inkml:trace contextRef="#ctx0" brushRef="#br0" timeOffset="143903.2614">17126 5589 0,'0'0'0,"0"0"16,0 0-16,37 0 0,-16-2 0,3 2 16,4 0-16,11 2 0,0-2 15,11 1-15,-1 0 0,-4 0 16,-6 1-16,-3-2 0,-4 0 16,-3 0-16,-6 0 0,-5 0 0</inkml:trace>
  <inkml:trace contextRef="#ctx0" brushRef="#br0" timeOffset="144153.6716">17394 5487 0,'0'0'0,"0"0"16,0 0-16,0 0 0,-18 21 0,18-21 15,-11 25-15,4-11 0,1 2 16,-2 4-16,-1 1 0,0 1 16,1-2-16,-2 4 0,1 0 15,1-2-15,1-1 0,2-3 16,1 0-16,4-1 0,4-6 0,-1 0 16,1-1-16,-2-3 0</inkml:trace>
  <inkml:trace contextRef="#ctx0" brushRef="#br0" timeOffset="144353.7154">17991 5492 0,'0'0'0,"11"-2"0,6 2 15,2-1-15,0 1 0,15-1 0,5 1 16,12 1-16,1-1 0,11 1 15,0 3-15,-8-4 0,-6 1 16,2 1-16,-6 2 0,-8-1 16,-8 1-16,-7-1 0,-5-1 15,-4 0-15</inkml:trace>
  <inkml:trace contextRef="#ctx0" brushRef="#br0" timeOffset="144753.7588">18450 5590 0,'0'0'0,"0"0"0,0 0 16,-28 13-16,16-5 0,-2 4 15,-3 5-15,0 1 0,-2 0 0,-8 10 16,-3 2-16,1-1 16,2 0-16,-8 10 0,2 2 15,5-4-15,2-4 0,1 4 0,4-1 16,4-4-16,5-3 0,4-4 15,4-4-15,2 0 0,2-6 0,9-1 16,5-2-16,1-2 16,3-7-16,-1 0 0,1-5 15,4 1-15,4 1 0,-1-4 16,2-6-16,-4 3 0,-1-4 0,3-3 16,-1 0-16,-6 0 0,-2 3 15,-4-4-15,-6-1 16,-3 4-16,-3-2 0,-6 0 0,-4-1 15,-3-3-15,-1 4 0,-7-1 16,-7 1-16,3 0 0,0 7 16,0-7-16,-1 3 0,1-4 15,2 2-15,1 1 0,6 2 16,2 1-16</inkml:trace>
  <inkml:trace contextRef="#ctx0" brushRef="#br0" timeOffset="144986.504">18147 5111 0,'0'0'0,"0"0"0,0 0 16,0 0-16,30-8 0,-30 8 0,35-4 15,-13 1-15,3 1 0,3 1 16,1 0-16,7 3 0,-2 0 15,-1 1-15,0-1 0,1 1 16,-5 1-16,-6 1 0,-4-1 16,-5-2-16,-3-2 0,-3 0 15,-1 0-15,-2 0 0</inkml:trace>
  <inkml:trace contextRef="#ctx0" brushRef="#br0" timeOffset="145205.6286">18432 5137 0,'0'0'0,"0"0"0,0 0 15,-18 15-15,18-15 0,-19 16 16,8-3-16,0-1 0,1 2 0,-1 0 16,0 3-16,-2 2 0,1 0 15,-2-1-15,1-1 16,2-2-16,1 0 0,5-2 0,3 0 15,1-2-15,0-2 0,0-2 16</inkml:trace>
  <inkml:trace contextRef="#ctx0" brushRef="#br0" timeOffset="145353.669">18581 5246 0,'0'0'0,"0"0"15,0 0-15,0 0 0,-9 25 16,9-25-16,-6 26 0,6-26 16,-5 35-16,3-18 0,0-4 15,0-1-15</inkml:trace>
  <inkml:trace contextRef="#ctx0" brushRef="#br0" timeOffset="145820.6687">19567 5335 0,'0'0'0,"0"0"0,0 0 0,-26 1 16,26-1-16,-32 6 0,10 1 15,-3-1-15,-1 2 0,-12 4 16,-2 3-16,1 0 0,4 1 0,-9 5 16,0 1-16,6-1 15,5-1-15,-1 3 0,5 0 16,6-5-16,4-3 0,6 2 0,2 1 15,5-4-15,3 0 0,3 1 16,3 1-16,5-2 0,3-2 0,6-1 16,4 0-16,1-4 15,0-3-15,5 3 0,5 0 16,-2 0-16,-1 0 0,5 0 16,0-5-16,-3 0 0,-3-4 0,-4 0 15,-2 2-15,-4-3 0,-4 0 16,-4-1-16,-1-3 0,-2 0 15,0 3-15,-2 0 0</inkml:trace>
  <inkml:trace contextRef="#ctx0" brushRef="#br0" timeOffset="145987.7478">19071 5626 0,'0'0'0,"0"0"16,0 0-16,0 0 15,0 0-15,0 0 0,35 2 0,-35-2 16,39-2-16,-13 2 0,6 0 16,0 0-16,1 0 0,4 2 15,-6-2-15,-6 1 0</inkml:trace>
  <inkml:trace contextRef="#ctx0" brushRef="#br0" timeOffset="146436.8518">20531 5078 0,'0'0'0,"0"0"15,0 0-15,0 0 0,-25 8 0,25-8 16,-30 14-16,11-4 0,-2 2 16,-3 2-16,-3 5 15,-6 6-15,1-1 0,-1 5 0,-1 4 16,-6 7-16,4-2 0,-6 10 15,2 0-15,6-5 0,3-2 16,2 9-16,3 0 0,5-5 16,2-5-16,4 2 0,3-1 15,3-4-15,2-4 0,5 3 16,2 3-16,2-4 0,3-6 0,1 0 16,3 0-16,1-2 15,2-2-15,7-3 0,4-1 0,-1-5 16,0-3-16,-5-2 0,-5-4 15,-2 0-15</inkml:trace>
  <inkml:trace contextRef="#ctx0" brushRef="#br0" timeOffset="146771.0405">20379 5604 0,'0'0'0,"0"0"0,0 0 16,33-1-16,-16 1 0,14-1 15,7 0-15,0 1 0,2 0 0,15 0 16,5 1-16,-2-1 0,1 1 15,11-2-15,1 0 0,1 2 16,-10 2-16,1 0 0,0 0 16,-10 1-16,-8-4 0,3 4 15,-3-1-15,-8 1 0,-5-1 16,-6-3-16,-6-3 0,-8 3 0,-2-2 16,-4 1-16</inkml:trace>
  <inkml:trace contextRef="#ctx0" brushRef="#br0" timeOffset="147203.8599">21112 5747 0,'0'0'16,"0"0"-16,-15 7 0,5-1 0,-2 1 15,-5 5-15,-4 4 16,-6 6-16,0 1 0,-3 2 0,-2 7 15,-3 1-15,4 2 0,-5 4 16,0-1-16,6-1 0,2-5 16,5-3-16,3 3 0,5-6 0,4-1 15,4 0-15,5 0 16,4-4-16,3-3 0,6-4 16,5-3-16,0-1 0,2-3 0,6-3 15,6-1-15,-2-5 16,-3 1-16,3-3 0,0-2 0,0 1 15,-2-5-15,-1 2 0,-2-2 16,-4 0-16,-4 2 0,-3-2 16,-3-1-16,-4 3 0,-1-2 15,-4-1-15,-4 0 0,-4 0 0,-5 1 16,-4 0-16,-6 0 16,0 1-16,-1-1 0,-3 0 15,-3 2-15,2 1 0,3-3 0,0 0 16,-1 1-16,2-1 0,1-1 15,1 4-15,4 0 0,5 1 16</inkml:trace>
  <inkml:trace contextRef="#ctx0" brushRef="#br0" timeOffset="147520.5675">20759 5123 0,'0'0'0,"0"0"0,0 0 16,34-4-16,-18 3 0,5 1 0,4 0 15,1 0-15,0 0 0,11 2 16,4 1-16,-3-1 0,-3-1 0,7 2 15,-1-1-15,-6 0 16,-3 1-16,-5 0 0,-5-2 16,-4 0-16,-3 0 0,-3-1 15,-3 1-15,-4 0 0,-3 1 0,-4-2 16,-3-1-16,0 0 0,2 0 16,0 0-16</inkml:trace>
  <inkml:trace contextRef="#ctx0" brushRef="#br0" timeOffset="147753.8639">20929 5135 0,'0'0'0,"0"0"16,0 0-16,0 0 0,0 0 0,-16 25 16,16-25-16,-13 27 0,7-12 15,-3 1-15,0 1 0,0-1 16,-1 2-16,0-1 0,1 2 15,-4 2-15,1 2 0,2-3 16,3-5-16,-1 0 0,1-2 16,1 1-16,0-5 0,2 0 15,0-2-15,4-3 0,3-2 16,-3-2-16,2 3 0,-2-3 0</inkml:trace>
  <inkml:trace contextRef="#ctx0" brushRef="#br0" timeOffset="147922.0608">21140 5283 0,'0'0'15,"0"0"-15,0 0 0,0 0 0,0 0 16,0 0-16,-4 30 0,4-30 16,-7 29-16,0-10 15,-1 2-15,-1 1 0,0 3 0,1-3 16,0-4-16,2-2 0</inkml:trace>
  <inkml:trace contextRef="#ctx0" brushRef="#br0" timeOffset="148120.7246">21516 6101 0,'0'0'0,"0"0"0,0 0 16,0 0-16,0 0 0,-9 30 16,9-30-16,-27 31 0,10-13 0,1-1 15,3-3-15,1-3 0</inkml:trace>
  <inkml:trace contextRef="#ctx0" brushRef="#br0" timeOffset="150370.3859">22077 5674 0,'0'0'0,"0"0"16,0 0-16,30 2 0,-30-2 0,34 1 15,-9 1-15,3 0 0,2 0 0,12 1 16,3 1-16,2 0 16,3-1-16,10 1 0,0-1 15,6 1-15,-5 0 0,-2 0 16,0 0-16,-5 2 0,-3-5 0,3 2 15,-5 0-15,-6 1 0,-4-1 16,-7 1-16,-6-1 16,-6-1-16,-4 1 0,-10 1 0,-6 0 15,0-2-15,0-2 0,0 3 16</inkml:trace>
  <inkml:trace contextRef="#ctx0" brushRef="#br0" timeOffset="150755.3695">22338 5937 0,'0'0'0,"0"0"0,0 0 16,0 0-16,0 0 0,29 5 16,-29-5-16,31 5 0,-31-5 0,36 11 15,-13-3-15,0 0 0,-3 2 16,0 1-16,-1 2 0,1 1 15,-5 1-15,-7 0 0,-8 3 16,-4-1-16,-4 1 0,-5-1 16,-6-2-16,-3-1 0,-1 0 0,-6 0 15,-1 1-15,3-1 0,0 1 16,1 2-16,-1-3 16,5 1-16,4-4 0,4 3 15,5 0-15,4-3 0,4-1 0,9-2 16,6-4-16,4 2 0,1-2 15,9-4-15,6 0 0,-1-3 16,-1-1-16,4 0 0,2-3 16,1-4-16,-6-3 0,-5-3 15,-2-1-15,-6 3 0,-5 4 0,-3 4 16</inkml:trace>
  <inkml:trace contextRef="#ctx0" brushRef="#br0" timeOffset="151020.9983">22349 5333 0,'0'0'0,"0"0"15,0 0-15,0 0 0,33-3 0,-33 3 16,41 0-16,-16 2 0,1-1 16,11 2-16,4 1 0,-2 0 15,-3 1-15,4-1 0,-4-2 16,-5 1-16,-5 2 0,-5-3 16,-5 2-16,-2-2 0</inkml:trace>
  <inkml:trace contextRef="#ctx0" brushRef="#br0" timeOffset="151253.803">22526 5396 0,'0'0'16,"0"0"-16,0 0 0,0 0 15,-11 19-15,11-19 0,-12 22 16,12-22-16,-14 24 0,7-8 0,-2 1 15,0-3-15,0 1 0,2-1 16,-1 3-16,-2 2 0,1-1 16,1-1-16,3-3 0,0-3 15,3-3-15,0-1 0,0-2 16,1 0-16</inkml:trace>
  <inkml:trace contextRef="#ctx0" brushRef="#br0" timeOffset="151453.9691">22691 5478 0,'0'0'0,"0"0"16,0 0-16,0 0 0,-9 26 0,9-26 16,-8 26-16,2-9 0,1 1 15,-1 2-15,1 3 16,0-2-16,2-3 0,0 4 0,0-1 15,1-5-15,0-1 0,1-3 16</inkml:trace>
  <inkml:trace contextRef="#ctx0" brushRef="#br0" timeOffset="152188.7603">23179 5451 0,'0'0'0,"0"0"16,0 0-16,0 0 0,0 0 0,0 0 15,0 0-15,-17 23 16,17-23-16,-16 20 0,16-20 16,-27 29-16,14-14 0,0 5 0,-1 1 15,1 1-15,0 0 16,-2 6-16,0 1 0,3-3 15,2-3-15,2-1 0,3-4 0,0-2 16,2 0-16,2-2 0,2-1 16,1-4-16,3-2 0,1-4 15,3-2-15,3-1 0,3-1 16,2-6-16,3-3 0,0-1 16,1 0-16,2-3 0,2-3 15,4-4-15,-1-1 0,-4 0 16,-3 2-16,-1-1 0,-1 3 0,-3 1 15,1 1-15,-4 0 0,-2 1 16,-2 2-16,0 0 0,-4 4 16,-1 4-16,0 0 0,-2-1 15,-2 4-15,0 2 0,-2 1 16,-3 3-16,0 2 0,-3 2 16,2 2-16,-1 1 0,-1 3 0,0 1 15,1 2-15,-1 3 16,-2-1-16,0 0 0,1 2 15,2-1-15,-1-1 0,1 1 0,3-3 16,1 0-16,0-3 0,2 2 16,1-3-16,1 1 0,0-5 15,3-2-15,0-2 0,2-1 16,0 0-16,1-1 0,2-5 16,2-3-16,2 1 0,1-3 15,3-4-15,2 1 0,-2-1 0,0-3 16,0-1-16,1 1 15,-1-4-15,-1 0 0,3-3 16,-1 0-16,-3 3 0,-1-2 0,0-1 16,-2 1-16,-2 4 0,-3 0 15,-1 0-15,-2 2 0,-2 1 16,1 2-16,-2 3 0,-1 2 16,-1-1-16,-2 2 0,-1 3 15,-3 0-15,0 2 0,-1 2 0,1-2 16,2 2-16,0-1 0</inkml:trace>
  <inkml:trace contextRef="#ctx0" brushRef="#br0" timeOffset="152386.8724">23711 5706 0,'0'0'0,"0"0"16,22-1-16,-4 1 0,3-1 0,9 0 15,2-1-15,2 4 0,1-1 16,7 1-16,-3 0 0,-5-2 16,-3 0-16,-1 0 0,-2 0 15,-7 0-15,-5-3 0,-4 1 16,-2 0-16,-2 2 0</inkml:trace>
  <inkml:trace contextRef="#ctx0" brushRef="#br0" timeOffset="152604.4317">24020 5572 0,'0'0'0,"0"0"0,0 0 0,0 0 16,0 0-16,-14 24 0,14-24 0,-9 28 15,9-28-15,-10 34 0,3-14 16,1 1-16,-1 1 0,-1 4 15,0 1-15,-2 7 0,1 0 16,1 0-16,0-2 0,2-7 16,0-2-16,2-3 0</inkml:trace>
  <inkml:trace contextRef="#ctx0" brushRef="#br0" timeOffset="154438.0891">24286 5652 0,'0'0'16,"0"0"-16,0 0 0,0 0 15,0 0-15,0 0 0,0 0 0,34-8 16,-34 8-16,40-4 0,-16 4 15,4-3-15,2 2 0,5-2 16,3 1-16,11 0 16,-2-1-16,4 3 0,2 0 15,4 3-15,-5-1 0,4 0 0,-4-2 16,-8 0-16,-5 0 0,-5 2 16,-3-1-16,-5-1 0,-4-3 15,-4 3-15,-5-2 0,-2 1 0</inkml:trace>
  <inkml:trace contextRef="#ctx0" brushRef="#br0" timeOffset="154820.9347">24801 5785 0,'0'0'16,"0"0"-16,0 0 15,-24 18-15,0 1 16,1-1-16,1 0 0,-10 11 0,-2 3 16,3-3-16,4-1 0,-3 9 15,-1 8-15,6-9 0,4-7 0,6-1 16,6 0-16,4-7 16,3-3-16,5-3 0,4 3 15,1-6-15,3-2 0,10-4 16,9-5-16,-2 0 0,-2 1 0,7-6 15,6-6-15,-6 4 0,-4 1 16,0-2-16,2-3 0,-4 2 16,-4 1-16,-2-4 0,-5 0 15,-7 0-15,-4-3 0,-9 0 16,-3-3-16,-5 2 0,-3 2 0,-2 1 16,-3 1-16,-1 0 0,0 1 15,-5-1-15,0-2 16,2 2-16,3 3 0,4 1 0,4 3 15,3-1-15</inkml:trace>
  <inkml:trace contextRef="#ctx0" brushRef="#br0" timeOffset="155070.6235">24563 5227 0,'0'0'0,"0"0"16,0 0-16,28-11 0,-14 6 15,3 2-15,6 0 0,8 2 16,1 1-16,1 0 0,3 0 16,-3 1-16,-2 1 0,4 0 0,-3 1 15,-5 0-15,-4-2 0,-5 0 16,-4 1-16,-2-1 0,-4 0 15,0 0-15</inkml:trace>
  <inkml:trace contextRef="#ctx0" brushRef="#br0" timeOffset="155303.8453">24790 5294 0,'0'0'15,"0"0"-15,0 0 0,0 0 0,0 0 16,0 0-16,-22 25 0,22-25 15,-18 25-15,8-11 0,0 0 16,0 1-16,1 0 0,1 0 16,0 0-16,1 0 0,1-3 15,0-2-15,1 1 0,0-3 16,1-1-16,2-1 0,-1 1 16,3-3-16,3-1 0,2-6 15,4-5-15,-1 1 0,-2 2 0,0-1 16</inkml:trace>
  <inkml:trace contextRef="#ctx0" brushRef="#br0" timeOffset="155487.8081">24899 5380 0,'0'0'0,"0"0"0,0 0 16,0 0-16,0 0 0,0 0 0,-8 30 15,8-30-15,-10 23 0,5-8 16,-1-1-16,0 2 0,-1 0 0,2-2 15,-1 0-15,2-1 0,-1 1 16,2-3-16,0 0 0,-1-3 16,1-3-16,1 1 0,0-2 15,-1 1-15</inkml:trace>
  <inkml:trace contextRef="#ctx0" brushRef="#br0" timeOffset="155854.961">25348 5242 0,'0'0'16,"0"0"-16,0 0 0,21 12 16,-14-5-16,2 5 0,1 4 0,1 3 15,0 3-15,2 11 16,1 5-16,-3 0 0,-1 0 0,-3 11 15,-3 4-15,-3-4 0,-2-1 16,-5 9-16,-4 0 0,-1-6 16,0 0-16,-8 4 0,-5-5 15,-1-3-15,-2-8 0,-4 4 16,-3-4-16,-1-3 0,0-3 0,-8 3 16,-1-1-16,-1-3 0,1-8 15,-4 1-15,-3-2 16,7-2-16,7-1 0,-2-4 0,0 0 15,4-4-15,2 1 0,7-1 16,3-1-16,7-1 0,3 1 16,3-4-16,3-3 0,3-1 0</inkml:trace>
  <inkml:trace contextRef="#ctx0" brushRef="#br0" timeOffset="157354.4452">26876 4589 0,'0'0'0,"0"0"0,0 0 16,0 0-16,0 0 0,0 0 15,0 0-15,22-12 0,-22 12 0,23-1 16,-23 1-16,33-1 0,-14 0 15,5 0-15,5 2 16,2-1-16,2-1 0,15 0 0,3 1 16,3-1-16,4 1 0,18 0 15,4 3-15,16-1 0,-2 0 16,16-1-16,-2 1 0,10 2 16,-7 4-16,39-2 0,-17-5 15,-13-1-15,-7-1 0,-5 1 16,-1 2-16,-12 0 0,-9 0 0,2-1 15,1 0-15,-3 0 0,-3-1 16,-6-2-16,-2 0 0,-8 1 16,-4 2-16,-2 1 0,-2 2 15,-5-2-15,-3-2 0,-6-1 16,-3 0-16,-4-1 0,-3 2 16,-6-1-16,-4 0 0,-5 0 15,-5-1-15,-4-1 0,-4 0 16,-4 2-16,-3 1 0,0 0 15,-2 3-15,0-3 0,-1 1 0,-7 0 16,-6 1-16,6-1 0,3-1 16,0 1-16</inkml:trace>
  <inkml:trace contextRef="#ctx0" brushRef="#br0" timeOffset="157837.6635">28364 4517 0,'0'0'0,"0"0"15,0 0-15,0 0 0,0 0 0,0 0 16,5 26-16,-5-26 16,0 0-16,-4 33 0,4-33 15,-9 32-15,5-15 0,-3 1 0,-1 1 16,0 1-16,-4 0 0,-3 8 15,-2 0-15,2-2 0,2 0 16,1 0-16,1 2 0,1-3 16,2-2-16,-1 4 0,1-3 15,4-4-15,1-4 0,2-1 16,2-2-16,3-4 0,4 0 0,5-3 16,6 0-16,1-2 15,1-2-15,3-1 0,2-1 0,4 0 16,-2 0-16,-3-6 0,-2-3 15,-4-1-15,-4 1 0,-2 3 16,-3 0-16,-3 2 0</inkml:trace>
  <inkml:trace contextRef="#ctx0" brushRef="#br0" timeOffset="158020.5144">28046 4735 0,'0'0'0,"0"0"0,0 0 16,29-4-16,-29 4 0,35-2 16,-11 0-16,2 1 0,0 0 15,11 0-15,1 2 0,0-1 16,-3 1-16,6 3 0,-3 2 16,-6-2-16,-6 0 0,-5 0 0</inkml:trace>
  <inkml:trace contextRef="#ctx0" brushRef="#br0" timeOffset="158904.9963">20339 6497 0,'0'0'0,"0"0"0,0 0 16,0 0-16,0 0 0,0 0 16,0 0-16,0 0 0,0 0 0,0 0 15,0 0-15,0 0 16,33-10-16,-10 10 0,6-3 16,3 1-16,3 0 0,17-3 0,7-1 15,10 2-15,-1 3 0,22-1 16,3 2-16,-1 0 0,-3-1 15,26 1-15,19-3 0,-9 3 16,-8-1-16,63-2 0,-7 3 16,-21-3-16,-15 3 0,4 1 15,3 4-15,-13-4 0,-12-1 0,11 3 16,9 0-16,-16 5 16,-10 0-16,9 2 0,6-3 15,-12-3-15,-10-4 0,2 7 0,0 4 16,-14-7-16,-11 2 0,2-2 15,1 3-15,-14-6 0,-10-2 16,-4 1-16,-3-3 0,-11 6 16,-7 1-16,-4-1 0,-1 0 15,-6-2-15,-4-1 0,-3-3 16,-2-1-16,-3 7 0,-2-2 0,-3 2 16,-4 0-16,-1-2 0</inkml:trace>
  <inkml:trace contextRef="#ctx0" brushRef="#br1" timeOffset="167237.9809">4980 13368 0,'0'0'0,"0"0"0,0 0 0,0 0 16,0 0-16,0 0 0,0 0 15,-12-21-15,12 21 0,0 0 16,0 0-16,0 0 0,-10-18 0,10 18 16,0 0-16,0 0 15,0 0-15,-20-16 0,20 16 16,-14-6-16,7 5 0,0 1 0,1 0 15,-1 0-15,1 1 0,-2 0 16,0 2-16,2-1 0,-3 2 16,0 0-16,1 1 15,-1 2-15,3 0 0,0 1 0,3 1 16,2 1-16,-1-1 0,2 2 16,0 0-1,2-1-15,2 0 0,2 0 0,-3 0 16,3 0-16,0 0 0,-1-1 15,0-2-15,0 0 0,2-1 16,0 0-16,-1 0 0,1-2 16,2-1-16,-2 0 0,-1-1 0,1-2 15,2-2-15,-3 1 0,1 1 16,-1-1-16,1-3 16,-1 1-16,-1-1 0,-2 0 15,2-2-15,-1 0 0,0 0 0,-1-1 16,0 0-16,-2-2 0,1 2 15,0-2-15,-2-1 0,0 2 16,-2-1-16,2 1 0,-3-2 16,0 1-16,-2 2 0,1-2 15,1 3-15,-1 0 0,1 0 0,-1 1 16,-1 0-16,2 0 0,0 0 16,-1 1-16,1 1 15,0 1-15,-2-2 0,0 2 0,-1 2 16,1 0-16,-1 0 0,1 1 15,-1 1-15,1 1 0,0-2 0,0 1 16,1 2-16,-1 0 16,2 0-16,-1 0 0,3-1 15,-2 0-15</inkml:trace>
  <inkml:trace contextRef="#ctx0" brushRef="#br1" timeOffset="170068.4701">4876 13445 0,'0'0'0,"0"0"0,0 0 16,0 0-16,0 0 0,0 0 0,0 0 16,0 0-16,0 0 0,0 0 0,0 0 15,0 0-15,0 0 0,0 0 16,-6-23-16,6 23 16,0 0-16,0 0 0,0 0 0,0 0 15,0 0-15,0 0 16,0 0-16,0 0 0,0 0 0,0-23 15,0 23-15,0 0 0,0 0 16,0 0-16,0 0 0,0 0 16,5-22-16,-5 22 15,0 0-15,0 0 0,0 0 16,1-22-16,-1 22 0,2-8 16,0 3-16,-1 1 0,0 0 0,1-1 15,1 0-15,1-1 0,-1 0 16,0 1-16,-3-2 0,4 1 15,-3 1-15,1-3 0,0 1 16,0-1-16,0 1 0,1-1 16,0-1-16,-2 0 0,1 1 15,2 0-15,-2 1 0,1-1 16,-1 1-16,1-1 0,-1-1 16,1 0-16,1 0 0,2-1 0,-3 0 15,2-1-15,-1 2 0,1-2 16,0 1-16,-2 0 0,2 1 15,-1-1-15,1 0 0,-2 1 16,0-1-16,0-1 0,1-1 16,-1 1-16,2-1 0,-2 0 15,0 0-15,0 1 0,0 0 0,0 0 16,0 0-16,1 0 0,0 1 16,1 0-16,-1-3 15,0 1-15,1 1 0,-1 0 0,2 1 16,-2-1-16,1 0 0,1-1 15,-3 0-15,1 0 0,0 2 0,2 0 16,0 0-16,1 1 16,-2-2-16,1 1 0,0 0 15,-1-1-15,1 0 0,0 0 16,-1 0-16,2 1 0,-4 0 0,2-1 16,-1 0-16,1 1 0,0 1 15,-2 0-15,4 0 16,-3-1-16,1 1 0,-1 0 0,2-2 15,-1 0-15,1 1 0,2 0 16,-2-1-16,1 1 0,-2 1 0,2-2 16,1 1-16,-1 0 15,0 1-15,1-1 16,-1 0-16,1 0 0,-1-1 0,2-3 16,-1 0-16,-3 3 0,0 1 0,4-2 15,-1 1-15,-2 1 16,1-1-16,1 1 15,0 0-15,0 0 0,1 0 0,3-3 16,2-1-16,-5 0 0,4 2 16,-5 0-16,2-1 0,0 0 15,-1 4-15,-1-2 0,1-2 16,-3 3-16,3-1 0,1 1 16,2 1-16,-2-1 0,2 0 0,-2 1 15,-1-1-15,1 0 0,-1 0 16,1 2-16,0-2 0,-2 1 15,2 0-15,-3-1 0,1 1 16,-1 1-16,0 1 0,0 0 16,1 2-16,-1-1 0,1 1 0,1-2 15,-1 2-15,0-1 16,0-1-16,0 0 0,-1 0 16,1 1-16,1 0 0,0 0 15,1 1-15,-4-1 0,2 0 0,0-1 16,-2-1-16,1 3 15,-1 1-15,3-2 0,-2-1 0,2 1 16,-3 0-16,3-1 0,1 1 16,0 0-16,0 1 0,0 1 15,0 1-15,1-2 0,-2 2 0,1-1 16,-3-1 0,2-1-16,0 2 0,-1-1 0,-1 0 15,3 1-15,-1-1 0,1 1 16,-3 1-16,1 0 0,2 0 15,-1-1-15,0 1 0,0 0 16,1 3-16,-1-4 0,-1 2 0,-1 0 16,2 2-16,-3-1 15,1-1-15,0-1 0,-1 1 16,0 0-16,-2 1 0,1 0 16,-1 0-16,-1 0 0,1-2 0,-1 3 15,0-1-15,1 0 0,-1-1 16,-1 2-16,0 0 0,2-2 15,-4 2-15,1 0 0,-1 0 16,2 0-16,-2 0 0,3-3 16,-3 3-16,1-2 0,-1 2 0,0 0 15,0 0-15,0 0 16,0 0-16,0 0 0,0 0 16,0 0-16,0 0 0,0 0 0,0 0 15,0 0-15,0 0 0,3 7 16,-3-7-16,0 0 0,0 0 15,0 0-15,0 0 16,0 0-16</inkml:trace>
  <inkml:trace contextRef="#ctx0" brushRef="#br1" timeOffset="171571.5695">6285 11764 0,'0'0'0,"0"0"16,0 0-16,0 0 0,0 0 0,0 0 16,-15-24-16,15 24 15,0 0-15,-15-19 0,15 19 16,0 0-16,-17-20 0,12 15 16,-2 1-16,0 1 0,1-1 0,-2 2 15,0 2-15,1 0 0,-1 2 16,0 1-16,-3 1 15,1 0-15,0-1 0,0 4 0,1 1 16,-3 0-16,5-1 0,-2 1 16,1 0-16,3 0 0,1 0 0,2 1 15,2 0-15,0-1 16,0-1-16,3 0 0,3 1 16,0-1-16,0-2 0,1-2 15,-1 1-15,1-1 0,0-1 0,-1-2 16,2-1-16,0 0 0,-1-1 15,1-1-15,1-1 0,-2-1 16,-1-1-16,3 1 0,-2-2 16,-1 0-16,0 1 0,-2-2 15,2 1-15,-4 0 0,1-1 0,-2 3 16,-1 0-16,-1-1 16,0 1-16,-1 1 0,0 1 15,-2 1-15,-2 0 0,-1 2 16,-1 0-16,1 2 0,-3 0 0,1 1 15,-3 1-15,2 2 0,-2 0 0,2 1 16,1 3-16,1 0 16,3 0-16,-2 1 0,4 1 15,1 1-15,1-1 0,2-2 16,1 0-16,1 0 0,2-1 0,1 0 16,2-1-16,-1-4 15,-1-2-15,3 0 0,1-1 16,1-2-16,1-1 0,3-2 0,0-3 15,-2-2-15,-1 2 0,-1 0 16,-1-2-16,-1 0 0,0 0 16,-4-1-16,1 0 15,-2 2-15,0-1 0,-1 1 0,-3-2 16,0-1-16,0 3 0,-2 0 16,-2 2-16,1-1 0,-1 0 0,-2 4 15,-4-1-15,0 2 0,-1 0 16,0 2-16,2 1 0,-2 2 15,1-1-15,-1 3 0,0 1 16,-2 2-16,1-1 0,2 4 16,1 0-16,5 0 0,1 1 15,3-1-15,0 1 0,3-3 0,0 1 16,3 0 0,0-1-16,4-2 0,-1-2 0,4-1 15,-1-1-15,2-1 0,1-1 0,-2-2 16,3 0-1,-5-4-15,1-1 0,-2-1 0,-1-1 16,-1 1-16,-2 0 0,-1 0 16,1-3-16,-3 2 0,-1 1 15,1-1-15,-2 0 0,-1 2 16,0 0-16,-1 0 0,0 1 16,-3 1-16,0-3 0,-4 5 15,-3 0-15,-1 1 0,0-1 0,-1 4 16,-1 1-16,2-1 0,2 3 15,-3 1-15,2 1 16,3 0-16,2 1 0,-2 2 0,4 1 16,-2 0-16,4 0 0,1-1 15,1 0-15,1-2 0,1-1 0,4-1 16,0-1-16,1-2 0,3-1 16,1 0-16,2-2 0,-3 0 15,0-2-15,2-2 16,-1-1-16,-3 0 0,-2-1 0,2-3 15,0 1-15,-4-2 0,1 1 16,-2-1-16,-1-2 16,-2 3-16,-1-1 0,-1 1 15,-1 1-15,-5-1 0,-3 0 16,3 3-16,-3 0 0,-2 0 16,-2 2-16,3 1 0,0 1 0,0 4 15,0 0-15,1 1 0,1 1 16,1 3-16,3-2 0,-1 0 15,3-1-15,1 4 0,2-1 16,1 0-16,0-1 0,1 0 16,2-1-16,-1-1 0,0 2 0,1-1 15,-2-1-15,2-1 16,0 1-16,-3-1 0,1-1 16,1 0-16,-2 1 0,0-3 0,2 2 15,-2-2-15,0 0 0,0 0 16,-2-2-16,-3-2 0,-2-1 15,2 0-15,-1 1 0,2 1 16</inkml:trace>
  <inkml:trace contextRef="#ctx0" brushRef="#br1" timeOffset="174837.5771">6146 11807 0,'0'0'0,"0"0"0,0 0 16,0 0-16,0 0 0,0 0 15,0 0-15,0 0 0,0 0 0,0 0 16,0 0-16,0 0 0,-17-17 15,17 17-15,0 0 0,0 0 16,0 0-16,0 0 0,0 0 16,0 0-16,0 0 15,0 0-15,-20-14 0,20 14 0,0 0 16,0 0-16,0 0 0,0 0 16,0 0-16,0 0 0,-4-24 15,4 24-15,0 0 0,0 0 16,0 0-16,0 0 0,0 0 0,0 0 15,0 0-15,0 0 0,0 0 16,0 0-16,7-22 0,-7 22 16,0 0-16,0 0 0,0 0 15,0 0-15,0 0 0,0 0 16,0 0-16,25-4 0,-25 4 0,0 0 16,0 0-16,0 0 0,0 0 15,0 0-15,25 5 16,-25-5-16,0 0 0,0 0 0,23 8 15,-23-8-15,0 0 0,22 8 16,-22-8-16,0 0 0,28 6 16,-19-5-16,0 1 15,0 0-15,-2 0 0,1-1 16,0 2-16,-1-2 0,1 1 0,0 2 16,0-1-16,1-1 0,1 0 15,-1 1-15,1-1 0,0 0 16,0 1-16,0 1 0,0 0 15,1-1-15,-2 2 0,0-1 16,1 0-16,-2 0 0,0 0 16,2 0-16,-1 0 0,0 1 15,1-2-15,-1 2 0,1 0 16,-1-2-16,2 2 0,0-1 16,0 1-16,-1-1 0,1 2 15,-2-1-15,0 0 0,-1 1 0,0-3 16,1 2-16,0 0 15,0-1-15,1 1 16,0-1-16,-2 0 0,1 1 0,0 1 16,1-1-16,0-1 0,-1 0 15,1-1-15,0 0 0,-2-1 0,1 1 16,-1 2-16,1 0 16,-3 0-16,1 0 0,0 0 15,-1 1-15,1-3 0,0 2 16,1 1-16,0 0 0,0-1 0,0 1 15,0-1-15,0 1 0,0 0 16,-1 0-16,2 0 16,0-1-16,0 0 0,0 0 0,1-1 15,-4 1-15,1 0 0,2-1 16,-3 2-16,1-1 0,-2 2 0,3 0 16,1 0-16,0-2 15,-3 2-15,2 0 0,1 0 16,0 0-16,0 0 0,0 0 0,1 1 15,-1 1-15,-1-1 0,0 0 16,2 0-16,-4-2 0,2 1 16,0 1-16,-3 0 0,2 1 15,-1-1-15,2 2 0,1-2 16,-1 0-16,-1 0 0,2 0 16,1 2-16,-3 0 0,-1-1 0,2 1 15,1 0-15,0-1 0,0-1 16,-3 0-16,2 0 15,0 2-15,-1-1 0,0 1 16,0 1-16,0 0 0,-1-1 0,0 0 16,1 1-16,0 0 0,-1 0 15,1 0-15,-1 0 0,1 0 16,1-1-16,0 1 0,-1 0 16,1 1-16,1 0 0,-3-1 15,3 0-15,1 4 0,0-1 16,-1 0-16,1-1 0,-4 1 0,2-2 15,0 2-15,-2-1 16,1 0-16,0-1 0,-1 0 0,2 2 16,0 0-16,-1 2 0,2-2 15,2 0-15,-3-1 16,0 1-16,2 0 0,-3 0 0,2-1 16,-1 0-16,0 2 0,-1 0 15,1 0-15,-2-2 0,0 0 16,1-2-16,-3 1 0,2 1 0,1 2 31,2 4-31,-1 0 16,0 1-16,-2-3 0,1-3 0,1 2 0,-1 0 15,0-1-15,-1-1 0,0 1 16,1-1-16,-1 1 0,2 0 0,-1 0 16,-1 0-16,-1-1 15,0-2-15,1 4 0,0 1 16,-1-1-16,0-2 0,0 2 15,-1 0-15,1-1 0,-1 1 0,0 1 16,1 0 0,-1 3-16,1 0 0,-1-2 15,0 0-15,1-1 0,-1 2 16,1-3-16,0-2 0,1 3 16,-1 2-16,1 0 0,-1-1 0,1 2 15,0 0-15,0-1 0,-1-3 16,3 7-16,1 2 15,-4-6-15,1 0 0,1 3 16,-1-2-16,0 2 0,-1 1 0,1-3 16,-1 1-16,1-1 0,-3 2 15,2-1-15,-1 2 16,0-2-16,2 0 0,-3 0 0,3 1 16,-1 0-16,2-1 0,-2 1 15,1-4-15,-1 0 0,2 3 16,0-1-16,-3 1 0,1 2 15,2-1-15,2 1 0,-2-2 16,0 0-16,1 0 0,1 0 16,0 1-16,-2-1 0,0-2 0,0 1 15,-1 1-15,1 1 16,-1 1-16,1-3 0,1 1 16,-1-2-16,0 1 0,1 0 15,1 0-15,-2 1 0,2-3 0,-1 3 16,1 0-16,1-2 0,1-2 15,-1 1-15,-2 1 16,0 1-16,-1-2 0,-1 0 0,1 0 16,1 1-16,-4-1 0,3 0 15,-1-1-15,2 1 0,0-1 0,0-2 16,0 5-16,0-4 16,0 4-16,-1-4 0,2 1 15,0-2-15,0 2 0,0-3 16,0 1-16,-3 2 0,2-2 0,0 3 15,-2-1-15,0-6 16,-1 3-16,1-3 0,0 1 0,1 1 16,0 2-16,0-1 0,2-1 15,0 2-15,1 0 0,-1-1 16,0 0-16,1-3 0,-1 2 0,1-1 16,0-1-16,0 2 15,-2 1-15,0 1 0,-1 0 16,1 1-16,0 0 0,1-2 0,-1 1 15,2-3-15,3-1 0,-2 1 16,0 2-16,-2-1 0,1 0 16,1 1-16,0 0 0,1 1 15,-1-1-15,-3 0 0,1 0 16,0 1-16,0-3 0,1 1 16,1 4-16,0-2 0,-1 2 15,1-3-15,2 1 0,-1-1 0,-1-1 16,0 0-16,0-1 15,-1 1-15,-1-3 0,0 3 0,0-2 16,-2 1-16,1 0 0,0-1 16,1-2-16,0 4 0,1-1 15,0 0-15,1-2 0,-1-1 16,1-2-16,-1 1 0,0 2 16,0-2-16,0 3 0,-1-1 15,0 1-15,-1 0 0,0 0 0,1 1 16,0 1-16,0-2 0,-1-1 15,1 2-15,0-3 0,2 0 16,1-1-16,-1 0 0,1 0 16,-1 2-16,1 1 0,-3-1 15,1 0-15,-1 1 0,0-1 16,0-1-16,1 0 0,0 0 16,1 0-16,0 1 0,1-1 15,0 0-15,0-1 0,0-1 16,0-1-16,1 0 15,-2 1-15,-2-1 0,0 0 0,2 0 16,1-1-16,-3 1 16,0-2-16,2 1 0,1 1 0,-2-1 15,0 0-15,1-1 16,1 1-16,-1 0 0,-1 0 0,-1-1 16,0-1-16,0 2 0,-1 0 15,2-1-15,1 0 0,0 0 16,0 0-16,1 1 0,0-2 15,0 1-15,0-1 0,-1 0 16,-1 0-16,0 0 0,-1-1 16,-1 0-16,1 0 0,-1 0 15,-1 0-15,-1-1 0,1 1 0,1-1 16,-1 0-16,1 0 16,-1 0-16,-1 0 0,0-1 0,-1 0 15,1 0-15,-1 0 0,2 1 16,-2-1-16,0 0 15,-1-1-15,1 1 0,-2 0 16,0 0-16,1 0 0,-2 0 16,0 1-16,0-1 0,0 0 15,1 0-15,-3 0 0,2 0 16,-2 0-16,2 1 0,-2-1 16,0 0-16,0 0 0,0 0 15,0 0-15,-7-2 0,2 1 16,-2 0-16,1-1 0,-2-2 15,0 1-15,2 0 0,0 0 0,1 1 16,0 0-16</inkml:trace>
  <inkml:trace contextRef="#ctx0" brushRef="#br1" timeOffset="177571.5141">9712 16420 0,'0'0'0,"0"0"16,0 0-16,0 0 0,0 0 0,0 0 15,0 0-15,0 0 0,24-13 16,-24 13-16,0 0 0,0 0 15,21-9-15,-21 9 16,0 0-16,0 0 0,13-20 0,-12 15 16,-1-1-16,-1 1 0,-1-2 15,-1 0-15,-1-1 0,0 2 16,0 0-16,-1 0 0,0-1 16,-1 1-16,0 1 0,-2-1 15,-1 2-15,-1 0 0,-1-1 0,0 3 16,-1-1-16,0 2 0,1 1 15,0 0-15,1 2 0,0 0 16,1 0-16,0 3 0,0 2 16,1-1-16,-1 1 0,0 0 15,0 2-15,0 0 0,2 1 16,-1 0-16,-1 0 0,1 2 16,2 1-16,0 1 0,1 1 15,0 1-15,2 0 0,1 3 16,1-1-16,1 0 0,1-2 0,2 2 15,2 1-15,-1-2 16,0-1-16,2 0 0,-1-1 0,1-1 16,-1-2-16,2-1 0,0-1 15,-1-1-15,2-1 0,1-1 16,2-3-16,0 0 0,0 0 16,1 0-16,1-1 0,0-1 15,0-2-15,-2 0 0,0 0 16,-1-2-16,-1 1 0,3-2 15,-1 0-15,-2 0 0,1-1 0,0-1 16,0-2-16,0 1 0,0-1 16,3-2-16,-1-1 0,-1 0 15,-1 0-15,-1 0 0,-1 0 16,0 1-16,-2 0 0,0 0 16,-1-1-16,-1 2 0,-1-1 0,-1-1 15,0-1-15,1 1 16,-2 0-16,0 0 0,0 1 15,0-1-15,0-1 0,-1 1 16,0 1-16,0 0 0,-1 1 0,0-2 16,-1 1-16,-1-1 0,1 0 15,-1 1-15,-1 0 0,-2 0 16,-1 1-16,0-1 0,-2 0 16,0 2-16,0 2 0,0 0 15,1 0-15,-1-1 0,0 1 16,0 0-16,0 1 0,0 0 0,1 0 15,-2 0-15,-1 1 0,-1 0 16,-1 1-16,1 1 0,0 0 16,0 1-16,0 1 0,1 0 15,0 1-15,1 0 0,1 0 16,-1 0-16,0 1 0,0 1 16,0 0-16,0 0 0,1 2 15,-2-1-15,-1 1 0,1 1 16,0 0-16,0-1 0,1 0 0,2 1 15,-1-1-15,1 1 0,2 1 16,-1 0-16,1 1 0,1-1 16,0 2-16,1 0 15,0 2-15,0-1 0,1 0 16,0 0-16,0 0 0,1 0 0,1-1 16,0 0-16,0 0 0,0-1 15,1 0-15,0-1 0,0 1 16,1 0-16,0-1 0,1 2 15,0-1-15,2-1 0,-1-1 16,2 0-16,0 0 0,2 1 16,0 0-16,1-1 0,1 1 15,0-2-15,0 0 0,-1-1 16,1 0-16,0-1 0,0 0 0,0-1 16,-1-1-16,1 0 0,0 1 15,2-1-15,1 1 0,0-2 16,1 1-16,-1 0 0,0 0 15,-1-1-15,0-1 0,-1 0 16,0 0-16,0-1 0,-2 0 16,2 0-16,0-1 0,0-1 15,0-2-15,0 0 0,0 0 16,0 0-16,1 0 0,-1-2 16,0 0-16,0 0 0,0-2 0,-2 0 15,0 0-15,0 1 0,-1 0 16,-1 0-16,0-2 0,-1-1 15,0-1-15,-1 0 0,-1 0 16,0-1-16,-1 0 0,0-1 16,0 1-16,-1-1 0,0-1 15,-1 1-15,-1 0 0,-1-5 16,0-1-16,-1 1 0,-2 1 16,0 2-16,-2 3 0,-1 0 15,-1-1-15,0 2 0,-1-1 0,0-1 16,1-1-16,0 1 0,0 1 15,0 1-15,1 1 0,-1 1 16,0-1-16,-1 2 0,0 0 16,0 1-16,-1 1 0,-2 1 15,-1 2-15,-1-1 0,1 2 0,2 1 16,0 0-16,1 2 0,0 0 16,0 0-16,-1 3 15,0 1-15,-1 1 0,0 1 0,0 1 16,-2 0-16,1 2 0,1 1 15,2 1-15,1 0 0,1-2 16,0 5-16,1-3 0,1 3 16,0 0-16,2 2 0,-1 2 15,2 0-15,-1-1 0,2-1 16,1 0-16,0 1 0,0 0 0,0 3 16,2 3-16,0-3 15,0-1-15,2 1 0,0-1 0,1 1 16,0-1-16,0 1 0,1 2 15,1-4-15,2-1 0,1-3 16,0-1-16,1-1 0,1-2 16,1 0-16,1 0 0,-1 0 15,0-2-15,0-1 0,0 0 16,0 0-16,1-1 0,0-3 16,2-3-16,0 0 0,2 0 0,0-1 15,1 0-15,-3-1 0,1-1 16,-1-1-16,0 0 0,-1-1 15,0 1-15,0-2 0,2 1 16,0-3-16,-1-1 0,-1-1 16,0 0-16,-1-1 0,0 0 0,-3-2 15,0 1-15,-1 0 16,-1 1-16,-1 0 0,1-1 16,-2 0-16,0-1 0,-1 0 15,-1 0-15,1 1 0,-2-2 0,0 1 16,-1-1-16,-1 1 0,0 0 15,-1-1-15,0-1 16,-1 1-16,0-1 0,-2 1 0,0 0 16,-2 0-16,1 1 0,-3 0 15,-2 1-15,0 1 0,0 1 0,1-1 16,-3 0-16,1 0 16,0 0-16,2 1 0,-1 0 15,1 1-15,0 0 0,-1 0 0,-2 1 16,-1-1-16,-1 2 0,0-1 15,0 0-15,-1 1 0,2 3 16,0 0-16,1 1 0,0 2 16,0 2-16,-1-1 0,1 0 15,-1 1-15,0 1 0,1 0 16,-4 1-16,3 0 0,0 4 0,1-1 16,0 2-16,1 0 15,1 1-15,0 0 0,0 1 0,1 0 16,1 0-16,0 2 0,2-1 15,-1 4-15,1-2 0,0 2 16,1 2-16,1-2 0,2 0 16,1-1-16,0 1 0,1 0 15,1 1-15,0 0 0,1 2 16,0 0-16,2-1 0,-1 0 16,2 0-16,-1 0 15,1 0-15,-1-1 0,0 0 0,3-1 16,0-2-16,1-1 0,0-1 15,2 1-15,2-1 0,-1-1 16,-1-2-16,0-1 0,1-1 16,-1-1-16,-1 0 0,-2-2 15,1 0-15,0-2 0,0 1 0,1-1 16,2-1-16,-1 0 16,0 1-16,5-3 0,-1-1 15,-3 0-15,0 0 0,2-2 16,1-2-16,-2 1 0,-1-1 0,0-1 15,1 0-15,-1 0 0,0 0 16,1-1-16,1-1 0,-1 0 16,-1 2-16,0 0 0,0-2 15,-1-1-15,-1 0 0,-1-3 16,0 1-16,-2 1 0,0-1 0,-2-1 16,1 0-16,-2 2 0,0 0 15,-1-2-15,0-2 16,-2 1-16,0 1 0,-2-2 15,0 0-15,-1 1 0,0 0 0,-3 2 16,-1-1-16,0 0 16,-2 1-16,-1-1 0,-1 2 0,1-1 15,0-1-15,1 0 0,-1 1 16,0 1-16,1 0 0,-2 2 16,-2 0-16,-1 0 0,-3 3 0,0-1 15,-2 1-15,0 1 16,1 1-16,0-1 0,0 1 15,4 1-15,2-1 0,2 2 0</inkml:trace>
  <inkml:trace contextRef="#ctx0" brushRef="#br1" timeOffset="182454.5998">25188 4834 0,'0'0'0,"0"0"16,0 0-16,0 0 0,0 0 0,0 0 16,23 12-16,-23-12 0,19 17 15,-19-17-15,26 26 0,-11-12 16,-1 1-16,1 3 0,1 4 16,3 6-16,-3 0 0,0 2 15,-1 4-15,-1-1 0,1-1 16,0 15-16,-1 3 0,-3-3 0,-3-2 15,-1 8-15,-3 1 16,-2 1-16,-2-3 0,-3 10 0,-2-4 16,-2-3-16,-1-4 0,-2 3 15,-2 3-15,-4 0 0,-2-7 16,-2 0-16,-2-3 0,1-3 16,1-3-16,-1 3 0,0 3 15,0-6-15,0-4 0,-3 2 0,1-1 16,5-9-16,3-4 0,-2-2 15,0 1-15,1-3 0,2-2 16,-3 1-16,-1-1 0,1-2 16,2-3-16,2-3 0,-1-1 15,3-2-15,1-1 0,1-3 16,2 0-16,1-1 0,1 1 0,-2-1 16,1-3-16,1 1 15,2-1-15,1 2 0,-1-2 16,1 0-16,-1 1 0,0-1 0,-3 0 15,1 0-15,-1 0 0,2 3 16,-1-3-16,2 0 0</inkml:trace>
  <inkml:trace contextRef="#ctx0" brushRef="#br1" timeOffset="184571.5316">14749 8790 0,'0'0'0,"0"0"16,0 0-16,0 0 0,27 2 0,-27-2 15,32 0-15,-32 0 0,42-1 16,-17 0-16,5-1 15,2 1-15,2 0 0,13-1 0,3 1 16,8-1-16,-1 1 0,3 1 16,4 0-16,7 0 0,-5 1 15,7 1-15,-4 0 0,-7 0 16,-6 1-16,-6-1 0,-5 2 16,-6-1-16,-6 0 0,1-1 15,-3 0-15,-10 2 0,-4 1 0,-8-1 16,-7-2-16,0 1 0,-2-3 15,2 3-15</inkml:trace>
  <inkml:trace contextRef="#ctx0" brushRef="#br1" timeOffset="184988.1662">15140 9054 0,'0'0'0,"0"0"0,0 0 0,0 0 16,25 7-16,-25-7 0,26 6 15,-26-6-15,35 9 0,-16-4 16,4 1-16,-3 0 0,1 1 0,0 1 16,0-2-16,1 4 15,-4 1-15,-6 0 0,-4 0 16,-5 0-16,-4-1 0,-8 1 0,-5 2 15,-5-1-15,-4 0 0,-3 2 16,-4-1-16,-6 4 0,2 0 16,2 0-16,1 2 0,4-4 15,3-1-15,-3 3 0,4-2 16,9-3-16,4 0 0,5-3 16,4-1-16,3 1 0,2-2 15,5-2-15,3-2 0,4-1 16,5-1-16,5-3 0,2-2 15,1-1-15,1-1 0,-1 0 0,1 0 16,-4-2-16,-3-1 0,0-5 16,0-1-16,-2 0 0,-2 1 15,-2-1-15,-3 4 0,-4 3 16</inkml:trace>
  <inkml:trace contextRef="#ctx0" brushRef="#br1" timeOffset="185288.6486">14947 8229 0,'0'0'0,"0"0"0,26-2 15,-8 1-15,0 1 0,13-2 0,6 0 16,0 1-16,3 0 0,8 2 16,1 1-16,-5 1 0,-3 0 15,3 1-15,-4 1 0,-9-2 16,-6 0-16,-7 0 0,-6 1 16,-7-2-16,-5-2 0,2 4 15,-2-4-15,3 1 0</inkml:trace>
  <inkml:trace contextRef="#ctx0" brushRef="#br1" timeOffset="185508.3511">15100 8333 0,'0'0'0,"0"0"16,0 0-16,0 0 0,0 0 0,-6 25 15,6-25-15,-6 26 0,2-11 16,0 2-16,-1 1 15,-1-1-15,2 0 0,-2 1 0,1 2 16,-1-2-16,1-1 0,-1 4 16,1-2-16,0-3 0,1-3 0,0-1 15,2-3-15,2-3 16,1-2-16,0-2 0,1 0 16,-2-2-16</inkml:trace>
  <inkml:trace contextRef="#ctx0" brushRef="#br1" timeOffset="185737.8467">15406 8389 0,'0'0'0,"0"0"16,0 0-16,0 0 0,-2 30 0,2-30 15,-2 31-15,0-14 0,0 1 16,-2 3-16,1 3 15,-1-1-15,-1 0 0,0 7 0,-1 2 16,1-3-16,0-3 0,4-4 16,2-6-16,0-1 0,-1-3 0,0-2 15</inkml:trace>
  <inkml:trace contextRef="#ctx0" brushRef="#br1" timeOffset="186421.3537">15905 8498 0,'0'0'15,"0"0"-15,0 0 0,-6 18 0,6-18 16,-6 22-16,1-6 15,1 0-15,-2 1 0,0 2 0,-2 2 16,0 2-16,1 0 0,-2 7 16,1 1-16,3-2 0,1-2 15,1 2-15,1 0 0,1-4 0,2-2 16,1-3-16,2-5 16,2-2-16,1-2 0,0-6 15,2-2-15,2 0 0,2-1 0,5-5 16,4-4-16,-2-1 0,-1-1 15,6-4-15,0-4 0,1 1 16,-2-1-16,-2 0 16,0-1-16,-4-2 0,-4 1 0,-1 0 15,-2 0-15,-1 1 0,-1 3 16,-3 0-16,-2 2 0,-1 0 16,0 2-16,-3 1 0,-2 2 15,1 4-15,-1 0 0,-1 4 16,-2 3-16,0 0 0,-2 1 0,0 3 15,-1 3-15,-1 2 0,0 1 16,0 3-16,1 3 0,0 1 16,0-2-16,1 3 0,2-1 15,1 1-15,0-1 0,2 3 16,2 0-16,1-4 0,1-4 0,2-1 16,1-3-16,-2-2 0,2 1 15,0-4-15,1 0 16,1-3-16,1-3 0,3-2 0,4-1 15,-1-4-15,1-2 0,3-1 16,2-2-16,0-1 0,0 0 16,-3-2-16,0-3 0,2-3 15,-2 3-15,-1-4 16,-2-2-16,-2 2 0,-1 2 0,-2 1 16,0 3-16,-3 0 0,0 2 0,-2 1 15,0 3-15,-2 3 0</inkml:trace>
  <inkml:trace contextRef="#ctx0" brushRef="#br1" timeOffset="186622.04">16535 8779 0,'0'0'0,"0"0"0,28 4 16,-9-1-16,0 2 0,11 2 0,4 1 15,-2-3-15,-1-1 0,7 0 16,1-2-16,-4 1 0,-3-1 16,-3-1-16,-2-1 0,-4-1 0,-2-3 15,-4 1-15,-4 1 16,-2 0-16</inkml:trace>
  <inkml:trace contextRef="#ctx0" brushRef="#br1" timeOffset="186871.963">16859 8696 0,'0'0'0,"0"0"0,0 0 0,0 0 16,-4 23-16,4-23 0,-3 27 16,3-27-16,-4 32 0,2-14 15,-1 3-15,0 0 0,0 1 0,-2 1 16,2-3-16,0 1 0,1 0 15,-1 1-15,0 1 16,1-3-16,0 0 0,2-4 0,3-2 16,-1-4-16,-1-7 0,0 1 15,0-1-15,1-1 0</inkml:trace>
  <inkml:trace contextRef="#ctx0" brushRef="#br1" timeOffset="187071.7304">17297 8786 0,'0'0'15,"12"0"-15,5 0 0,3 1 16,1-1-16,13 3 0,16-1 16,-3 2-16,-1 3 0,8-1 0,0 0 15,-6-1-15,-5 1 0,6-1 16,-4-3-16,-11 0 0,-9 0 15,-6-1-15</inkml:trace>
  <inkml:trace contextRef="#ctx0" brushRef="#br1" timeOffset="187487.8237">17681 8945 0,'0'0'15,"0"0"-15,0 0 0,-17 15 0,8-8 16,-4 5-16,-4 5 0,0 1 16,0 1-16,-6 8 0,0 1 15,1-1-15,0 0 0,-4 8 16,2 0-16,4-3 0,4-3 0,0 6 16,4-3-16,4-7 0,3-5 15,3 4-15,3 0 16,4-9-16,3 0 0,5-3 0,4-1 15,0-2-15,1-2 0,5-3 16,6-3-16,-2-2 0,0-1 16,-3-3-16,-2 0 0,0-2 0,1-1 15,2-3-15,-4-2 16,-7 2-16,-2-2 0,-3-1 16,-1-1-16,-4-2 0,-2 1 31,-5-1-31,-6 2 0,-2-2 0,-1 1 0,-5-1 0,-2 0 0,-5 0 15,-1 1-15,-1 0 0,-2 2 16,0-1-16,2 1 0,-5-6 16,2-1-16,6-3 0,4 1 0,4 5 15,3 4-15,3 3 0</inkml:trace>
  <inkml:trace contextRef="#ctx0" brushRef="#br1" timeOffset="187772.1308">17481 8263 0,'0'0'0,"0"0"0,0 0 15,0 0-15,28 3 0,-28-3 0,38 1 16,-17 0-16,1 1 0,3 0 15,4 1-15,5 1 0,-1 1 16,-2-2-16,-1 1 0,-4 1 16,-3-2-16,0 1 0,-6-1 15,-6-2-15,-2-1 0,-3-1 16,-6 1-16,2-3 0,-2 3 0,2-2 16</inkml:trace>
  <inkml:trace contextRef="#ctx0" brushRef="#br1" timeOffset="187988.2617">17665 8340 0,'0'0'0,"0"0"0,0 0 16,0 0-16,-5 24 0,5-24 16,-4 22-16,4-22 0,-8 28 0,3-12 15,-1 2-15,1-1 0,-2-2 16,1 1-16,-1 0 15,-1 2-15,1-1 0,0-1 0,0-2 16,2-1-16,0-4 0,1 1 16,1 0-16,2-7 0,1-3 0,0 0 15,-2 2-15,2-2 0</inkml:trace>
  <inkml:trace contextRef="#ctx0" brushRef="#br1" timeOffset="188173.8314">17806 8412 0,'0'0'0,"0"0"0,0 0 0,0 0 15,0 0-15,0 0 0,3 33 16,-3-33-16,-1 29 0,-1-9 16,0 1-16,-1 3 0,-2 1 0,-5 4 15,-4 4-15,-2 3 0,3-6 16,2-4-16</inkml:trace>
  <inkml:trace contextRef="#ctx0" brushRef="#br1" timeOffset="191554.8918">14120 8476 0,'0'0'0,"0"0"0,0 0 16,0 0-16,0 0 0,0 0 16,-18 21-16,18-21 0,-14 18 0,14-18 15,-29 20-15,12-9 0,2-1 16,-5 1-16,-2 2 15,-1-1-15,0 0 0,-7 5 0,0-1 16,3-1-16,1-1 0,-5 3 16,0-2-16,4-1 0,3-3 0,3 1 15,3 0-15,3-2 16,1-2-16,3 0 0,4-1 16,1-2-16,2-2 0,1 1 0,3 0 15,3 2-15,1 0 0,7 2 16,5 0-16,1-1 0,2-3 15,5 3-15,5 1 0,0 0 16,0-2-16,12 3 0,4 0 16,-4 0-16,-3 1 0,7 1 15,1-1-15,-5 1 0,-5 0 0,-4 0 16,-3 1-16,-6-2 0,-3-1 16,-3-3-16,-3 1 15,-4-1-15,-4 2 0,0-4 0,-2 0 16,0 0-16</inkml:trace>
  <inkml:trace contextRef="#ctx0" brushRef="#br1" timeOffset="191958.3733">11946 8655 0,'0'0'0,"0"0"0,0 0 15,0 0-15,30-4 0,-30 4 0,42-1 16,-15 2-16,4-1 0,7 1 16,6 0-16,11 1 0,-1-1 0,19 4 15,5 0-15,7 3 16,-7 1-16,13-1 0,-3-2 16,-8 0-16,-5 0 0,5 2 0,-7 2 15,-13-2-15,-8 2 0,12 3 16,-11 2-16,-15-3 0,-8-1 15,-16-2-15,-12-2 0,-2-7 16,0 3-16,0-3 0</inkml:trace>
  <inkml:trace contextRef="#ctx0" brushRef="#br1" timeOffset="192440.9246">12277 8883 0,'0'0'0,"13"1"0,3 0 0,1 2 16,4-2-16,11 4 0,6 1 16,6 2-16,-3-1 0,2 1 15,1 2-15,0 1 0,-7-2 0,-6 3 16,-6 0-16,-5-2 0,-5-3 15,-7 1-15,-3 3 0,-7-5 16,-4 1-16,-8-2 0,-8 1 16,-2 0-16,-1 0 0,-6 1 15,-5 0-15,0 0 0,0-1 0,-7 1 16,0 0-16,6 1 16,4 0-16,2 0 0,2 0 0,5 0 15,4 1-15,6-3 0,3 1 16,4 1-16,5 0 0,7 1 15,6-1-15,3-1 0,2 0 16,10 0-16,8 0 0,1 0 16,3 0-16,10 1 0,4-3 15,-3 0-15,-1 1 0,4-2 16,-5-2-16,-5-1 0,-3-1 0,-5-3 16,-2-3-16,-7-2 0,-5 0 15,-5-1-15,-2-1 16,-6 4-16,-1 1 0,-2 1 0</inkml:trace>
  <inkml:trace contextRef="#ctx0" brushRef="#br1" timeOffset="192704.9214">12486 8119 0,'0'0'0,"0"0"0,29 1 15,-10-1-15,2 2 0,13 0 16,7 1-16,1 1 0,1-2 0,13 2 16,12 3-16,-7 0 0,-7 0 15,3 0-15,-6-1 16,-7 1-16,-4 0 0,-10-1 0,-7 0 15,-8-5-15,-6-2 0,-2-1 16,-2 2-16,-2-1 0</inkml:trace>
  <inkml:trace contextRef="#ctx0" brushRef="#br1" timeOffset="192944.3099">12725 8251 0,'0'0'0,"0"0"0,0 0 16,0 0-16,-13 24 0,9-12 16,-1 4-16,-1-1 0,2 0 0,-1-1 15,0 1-15,0 0 16,1 0-16,-2 2 0,1 0 16,0-1-16,1 2 0,1-4 15,0-3-15,1-2 0,1-4 0,1-2 16,0-3-16,5-1 0,0 0 15,1 0-15,-2 0 0,-1 0 16</inkml:trace>
  <inkml:trace contextRef="#ctx0" brushRef="#br1" timeOffset="193172.783">13020 8253 0,'0'0'0,"0"0"0,0 0 16,0 0-16,-4 23 0,4-23 16,-5 21-16,5-21 0,-4 25 0,2-10 15,-2 2-15,1 0 16,0 0-16,-1 3 0,0 0 16,1 2-16,-1-2 0,-1 8 15,-2 1-15,2-4 0,-1-5 0,2-2 16</inkml:trace>
  <inkml:trace contextRef="#ctx0" brushRef="#br1" timeOffset="197082.9435">9543 16487 0,'0'0'16,"0"0"-16,0 0 0,0 0 15,0 0-15,0 0 0,0 0 16,0 0-16,0 0 0,0 0 15,5 19-15,-5-19 0,0 0 0,0 0 16,0 0-16,0 0 0</inkml:trace>
  <inkml:trace contextRef="#ctx0" brushRef="#br1" timeOffset="197333.4753">7768 17324 0,'0'0'0,"0"0"16,0 0-16,0 0 16,0 0-16,0 0 0,0 0 0,0 0 15,5 20-15,-5-20 0,0 0 16,0 0-16,0 0 0,0 0 15,0 0-15,19-14 0,-19 14 0,0 0 16,13-18-16,-13 18 0</inkml:trace>
  <inkml:trace contextRef="#ctx0" brushRef="#br1" timeOffset="197559.3583">9503 16338 0,'0'0'0,"0"0"0,0 0 16,0 0-16,0 0 0,0 0 0,0 0 16,0 0-16,0 0 0,0 0 15,-23-5-15,23 5 0,0 0 16,0 0-16,0 0 0,-23-7 16,23 7-16,0 0 0,0 0 15,0 0-15,0 0 0,-21-5 16,21 5-16,0 0 0,0 0 0,0 0 15</inkml:trace>
  <inkml:trace contextRef="#ctx0" brushRef="#br1" timeOffset="200957.9752">19089 8713 0,'0'0'0,"0"0"0,0 0 16,0 0-16,0 0 0,-21 10 15,21-10-15,-22 8 0,22-8 0,-26 9 16,11-3-16,-1-1 0,0 0 16,-3 1-16,-3-1 15,2 2-15,1-1 0,-7 2 16,-3 0-16,2 0 0,1 1 0,1-3 16,0-1-16,1 1 0,2-2 15,-4 2-15,1-3 0,6 0 16,1 0-16,-2-1 0,3-1 15,6 2-15,2 2 0,1-2 16,1 0-16,2-2 0,1 1 0,-1-2 16,2 1-16,1-1 0,2 0 15,-3-3-15,3 3 16,-2 0-16,2 0 0,0 0 0,0 0 16,0 0-16,0 0 0,2-1 15,2 0-15,0 2 0,1 0 16,1 2-16,2-1 0,0-1 15,-2 1-15,2-1 0,1-1 16,0 1-16,-1 0 0,2 2 16,1 1-16,3-1 0,0-1 0,1 2 15,3 0-15,-1 0 0,-2 1 16,3 0-16,0 1 16,7 2-16,-1-2 0,0 1 15,0-1-15,-2 1 0,-2 0 0,2 1 16,2 0-16,-1-2 0,-1-1 0,1 0 15,0 0-15,-2 0 16,-2-1-16,4 3 0,1-2 16,-6-1-16,-1 1 0,3-2 15,-1-1-15,-6 0 0,-2 0 0,-1 0 16,-1 2-16,-1-3 0,-2 0 16,0-1-16,-2 0 0,0 0 15,-2 0-15,0 1 0,0 0 16,-2-1-16,2 3 0,-2-3 15,-1 3-15,-1-2 0,-1 1 0,0 0 16,-1 0-16,2 0 0</inkml:trace>
  <inkml:trace contextRef="#ctx0" brushRef="#br1" timeOffset="201638.5898">19578 8873 0,'0'0'0,"0"0"15,0 0-15,0 0 0,23-4 16,-23 4-16,28-2 0,-10 2 15,0 0-15,7 0 0,3 0 16,0-1-16,-1-2 0,12 1 0,2 1 16,6-3-16,-3 0 0,1 1 15,3 3-15,-4-1 0,-2-1 16,8 0-16,-2 0 0,-4-3 16,-4 1-16,-2-2 0,-1 0 15,-3 1-15,-1 0 0,-4 0 16,-3 0-16,-1-2 0,-3 3 0,-1-1 15,-2 1-15,0 0 0,-1 1 16,-4-2-16,-2 1 0,-4 2 16,-1-2-16,-2 3 0,1 0 15,-3 0-15,-3 1 0,0 0 16,-8 0-16,3 0 0,0 0 16,2 0-16</inkml:trace>
  <inkml:trace contextRef="#ctx0" brushRef="#br1" timeOffset="202174.8116">19873 9080 0,'0'0'0,"0"0"15,0 0-15,22 5 0,-22-5 0,26 6 16,-7-2-16,0 0 16,-1 0-16,8 3 0,1-1 15,0 1-15,-2 1 0,0 0 16,0-1-16,-3 0 0,-2 2 0,3 2 16,-2 0-16,-7-1 0,-1-2 15,-1 3-15,-4 1 16,-5-2-16,-1-1 0,-5 2 0,-2 1 15,-3-1-15,-2-1 0,-5 1 16,-5-1-16,1 1 0,0-1 0,-7 4 16,-3 1-16,2-1 15,0-1-15,1 0 0,-1-1 16,3 0-16,3-1 0,0 0 16,1-1-16,3-3 0,2-3 0,3 3 15,2-2-15,3 2 0,1 0 16,6-2-16,4 1 0,3-1 15,2-1-15,6 0 0,6 1 16,1-2-16,3-1 0,7 3 16,3 1-16,1 0 0,2-1 0,1 0 15,3 1-15,4-3 0,-6 0 16,-2 0-16,-4 1 16,-4-3-16,-5-2 0,2-1 0,-1-2 15,-5-1-15,-4-1 0,-4 1 16,-3 1-16,-2 1 0</inkml:trace>
  <inkml:trace contextRef="#ctx0" brushRef="#br1" timeOffset="202805.172">19645 8132 0,'0'0'0,"0"0"16,0 0-16,0 0 0,0 0 0,24-9 16,-24 9-16,22 0 0,-11 1 15,0 2-15,1 2 16,0 1-16,1 1 0,-1 3 0,0 1 15,-2 0-15,-1 2 0,-2-1 16,-2 2-16,-1-2 0,-4 0 16,-4 5-16,-2-1 0,-2-2 15,0 0-15,-3 0 0,-2 1 16,0-3-16,0-1 0,-2 1 16,1 0-16,1-2 0,-1-2 0,3-1 15,1 1-15,3-2 0,0 1 16,2 0-16,1-2 0,2 1 15,2 1-15,6-2 0,4-2 16,-1 1-16,2 2 0,4-2 16,0 0-16,1 1 0,0 1 15,2 0-15,1 1 0,-2 1 16,0-1-16,-1 2 0,1-1 16,-3 0-16,-2 0 0,-2 2 0,-1 3 15,-2-1-15,-3 2 0,-3 0 16,-2 0-16,-2 1 0,-4-1 15,-2 1-15,-2 1 0,0-2 16,-1-2-16,0 0 0,1 0 16,0-1-16,0-1 0,0 0 15,1-1-15,1-2 0,2-2 0,1 0 16,2-3-16,-1-1 16,0-1-16,0-2 0,2-3 0,1 0 15,0 0-15,0 1 0,1-1 16,0 2-16</inkml:trace>
  <inkml:trace contextRef="#ctx0" brushRef="#br1" timeOffset="203012.6551">20152 8276 0,'0'0'0,"0"0"0,22-3 16,-8 2-16,3 2 0,9-1 0,5-1 15,0 1-15,0 1 0,7 0 16,2 1-16,-6 0 0,-4 0 16,-4 1-16,-2-1 0,-5 1 15,-2 0-15,-5 0 0,-4-2 16,-4 0-16,-4-1 0,0 0 16,0 0-16,0 0 0</inkml:trace>
  <inkml:trace contextRef="#ctx0" brushRef="#br1" timeOffset="203238.8975">20262 8376 0,'0'0'0,"0"0"0,0 0 15,0 0-15,-8 21 0,8-21 16,-4 24-16,2-10 0,-1 1 16,0 1-16,-1-1 0,-1 1 0,1-1 15,-2 4-15,1-1 16,0-1-16,1-1 0,1-1 0,-1 0 15,2-3-15,0-2 0,1-1 16,0-1-16,1-5 0,0-1 16,2 0-16,1-4 0,1 1 15,-2 0-15,0 0 0</inkml:trace>
  <inkml:trace contextRef="#ctx0" brushRef="#br1" timeOffset="203441.0615">20420 8405 0,'0'0'0,"0"0"0,0 0 15,0 0-15,0 0 0,-2 26 16,2-26-16,-2 26 0,2-26 0,-2 30 16,1-11-16,0 1 15,0 0-15,-1 3 0,-2 3 0,1 6 16,1-1-16,0-6 0,0-3 15,1-4-15</inkml:trace>
  <inkml:trace contextRef="#ctx0" brushRef="#br1" timeOffset="204291.7658">18445 9148 0,'0'0'0,"0"0"0,0 0 16,0 0-16,0 0 0,0 0 0,0 0 15,22 11-15,-22-11 0,0 0 16,32 11-16,-32-11 0,28 10 0,-12-4 16,0 0-16,2 1 15,1 1-15,0 0 0,4 1 16,-4-2-16,0 0 0,6 3 16,1 0-16,-3 1 0,-1 0 0,1 0 15,0-1-15,-2-1 0,-1 0 16,0-2-16,1 1 0,-1-1 15,0 0-15,1-2 0,-3 1 16,-3-2-16,-2 0 0,-1 0 16,-1-1-16,-1 0 0,-1-1 0,-1-1 15,-1-1-15,-1 0 16,-1 0-16,0-1 0,-1 0 16,-1 0-16,0 1 0,-3 0 15,0 0-15,-3 1 0,3-1 0,-2 1 16</inkml:trace>
  <inkml:trace contextRef="#ctx0" brushRef="#br1" timeOffset="207972.8251">10248 16435 0,'0'0'0,"0"0"0,0 0 16,0 0-16,0 0 0,4-24 15,-6 12-15,0-2 0,-2-2 0,0-2 16,-3-4-16,0-1 0,-2 0 16,-10-9-1,-5 0-15,0 3 0,0 3 0,-9-5 16,-3-1-16,1 6 0,-1 1 0,-10 1 15,-2 4-15,2 4 0,2 0 16,-2 5-16,0 4 0,-5 0 16,6 2-16,-2 5 0,1 3 15,5 1-15,2 5 0,-3 7 16,-1 7-16,7 0 16,8-1-16,1 8 0,2 6 15,2-1-15,2-1 0,4 11 0,7 5 16,9-1-16,7-1 0,1 5 15,8 3-15,-3-2 0,1-1 16,6-1-16,4 0 0,1-2 16,3-2-16,11 21 0,-2-5 15,1-16-15,3-8 0,-3-9 16,0-7-16,-3-2 0,-1-2 0,4-5 16,4-3-16,-4-5 0,-4-3 15,-6-10-15,10-5 16,-11-1-16,-2-1 0,5-5 0,3-3 15,-2-2-15,-1-2 0,-2-3 16,1-2-16,-2-2 0,1-2 16,-3-5-16,-1-3 0,-5 1 15,-4 1-15,-3 0 0,-2-1 16,-4 0-16,0-1 0,-2-1 16,-2 0-16,-2-2 0,0 1 0,-6 0 15,-4-1-15,-5 3 0,-4 1 16,-5 1-16,-6 1 0,-8 2 15,-6-1-15,-4 5 0,-1 2 16,-9-2-16,20 9 0,11 9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5T03:48:00.44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54 18810 0,'0'0'0,"0"0"0,0 0 0,0 0 15,24 7-15,-24-7 0,0 0 16,0 0-16,0 0 0,0 0 16,0 0-16,0 0 0,0 0 15,0 0-15,0 0 0,0 0 16,15-21-16,-15 21 0,0 0 0,4-33 16,-4 33-16,8-21 15,-8 21-15,7-18 0,-4 11 0,0 2 16</inkml:trace>
  <inkml:trace contextRef="#ctx0" brushRef="#br0" timeOffset="222.4133">1607 18642 0,'0'0'0,"0"0"0,0 0 15,0 0-15,0 0 0,0 0 0,0 0 16,0 0-16,0 0 0,0 0 15,0 0-15,0 0 0,0 0 16,0 0-16,0 0 0,0 0 16,0 0-16,0 0 0,0 0 15,0 0-15,13-21 0,-13 21 16,0 0-16,6-26 0,-6 26 0,0 0 16</inkml:trace>
  <inkml:trace contextRef="#ctx0" brushRef="#br0" timeOffset="499.0219">1623 18570 0,'0'0'0,"0"0"16,0 0-16,0 0 0,0 0 0,0 0 15,0 0-15,0 0 0,0 0 16,0 0-16,0 0 0,0 0 15,0 0-15,0 0 0,0 0 16,0 0-16,0 0 0,0 0 16,0 0-16,0 0 0,12-24 0,-12 24 15,0 0-15,0-22 16,0 22-16,0 0 0,1-21 16,-1 21-16,0 0 0,6-21 0,-4 15 15,-1 1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5T03:48:08.57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68 19026 0,'0'0'16,"0"0"-16,0 0 0,0 0 15,0 0-15,0 0 0,0 0 0,13-19 16,-13 19-16,6-22 0,-6 22 16,5-24-16,-5 24 15,10-23-15,-10 23 0,0 0 0,9-24 16,-9 24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5T03:48:11.94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48 19020 0,'0'0'0,"0"0"0,27-24 0,-27 24 15,17-14-15,-17 14 0</inkml:trace>
  <inkml:trace contextRef="#ctx0" brushRef="#br0" timeOffset="17624.0218">17490 3109 0,'0'0'0,"0"0"0,0 0 15,0 0-15,0 0 0,23 21 0,-23-21 16,31 28-16,-15-14 0,4 6 16,3 0-16,1 2 15,2-1-15,8 9 0,3 2 16,-3-4-16,-4-2 0,7 6 0,-2 0 15,6 2-15,-3-1 0,-1-5 16,-1-1-16,-5-4 0,-5 0 0,-3-4 16,-2 1-16,-3-4 15,0-1-15,-3-2 0,1 0 16,-5-4-16,-2-2 0,-6-3 0,-3 0 16,-4-2-16,-5-2 0,2 1 15,2-1-15,0 2 0</inkml:trace>
  <inkml:trace contextRef="#ctx0" brushRef="#br0" timeOffset="17871.1717">17530 3365 0,'0'0'0,"0"0"0,0 0 15,0 0-15,0 0 0,18 28 16,-18-28-16,22 24 0,-9-10 0,4 4 16,3 4-16,2-1 0,2 1 15,10 11-15,3 1 16,-2 1-16,0 0 0,8 13 0,-1 2 16,-2-3-16,-9-10 0,-7-7 15</inkml:trace>
  <inkml:trace contextRef="#ctx0" brushRef="#br0" timeOffset="19087.4028">17920 4287 0,'0'0'0,"0"0"0,0 0 15,0 0-15,0 0 0,0 0 0,11-17 16,-11 17-16,0 0 0,32-10 16,-10 7-16,1 0 0,1 2 15,6 0-15,5 0 0,13 0 16,0 0-16,19 0 0,6-1 15,-4 0-15,-4 4 0,20 0 16,18 0-16,-14 0 0,-9-2 0,19 1 16,5-1-16,26 1 0,-20 3 15,-1-2-15,-1 0 16,-17 3-16,-14-1 0,4-1 0,1-2 16,-16-1-16,-9-1 0,-1-3 15,1 1-15,-7 1 0,-5 4 16,-6-1-16,-4-1 0,-11 3 15,-6 3-15,-4-5 0,-3-3 16,-2 1-16,-3-2 0,-1 7 16,0 6-16,-4-5 0,-2 1 0,1-3 15,0 1-15,0-4 0</inkml:trace>
  <inkml:trace contextRef="#ctx0" brushRef="#br0" timeOffset="22170.8569">22255 4878 0,'0'0'0,"0"0"16,0 0-16,-23 9 0,23-9 15,-23 19-15,3-6 0,0 3 16,-1 5-16,-11 11 0,-4 7 15,2 0-15,1 1 0,-9 16 16,-1 7-16,-1 6 0,5-2 16,3 9-16,7-2 0,5 0 15,5-11-15,8-3 0,5-1 16,4-11-16,3-8 0,7 22 0,6-5 16,-6-25-16,4-1 0,16 8 15,6-7-15,-17-18 0,-1 2 16,8-6-16,3-4 0,1 12 15,-1 5-15,-7-6 0,-5-4 16,-4-5-16</inkml:trace>
  <inkml:trace contextRef="#ctx0" brushRef="#br0" timeOffset="22454.3351">22226 5448 0,'0'0'0,"0"0"0,29 0 16,-29 0-16,41 0 0,-2 0 15,8-1-15,2 0 0,2 1 16,18 0-16,6 0 0,10 1 15,-7-1-15,10 1 0,-7-1 16,-9 0-16,-9 0 0,-3-4 16,-8 0-16,-13 1 0,-11 2 0,-8-2 15,-5 2-15,-4 1 0</inkml:trace>
  <inkml:trace contextRef="#ctx0" brushRef="#br0" timeOffset="22837.4422">22690 5765 0,'0'0'16,"-8"11"-16,-2 0 0,-1 3 0,0 0 16,-6 12-16,-3 5 15,-1 5-15,3-2 0,4 0 0,3-2 16,2-4-16,3-3 0,2 2 15,4 0-15,2-5 0,3-5 0,8-2 16,8-4-16,-2-1 16,0-3-16,6-6 0,6-1 15,-3-3-15,1-2 0,8-6 16,0-2-16,-4 1 0,-3-2 0,-7 3 16,-5 2-16,-5 0 0,-3-1 15,-6-1-15,-4 0 0,-6-3 16,-7 3-16,-3-1 0,-5 1 15,-3 2-15,-4 0 0,-7 0 16,-4 0-16,3 1 0,1-2 0,0 2 16,1-3-16,4 0 15,5-3-15,5 3 0,5 4 16,3 0-16</inkml:trace>
  <inkml:trace contextRef="#ctx0" brushRef="#br0" timeOffset="23087.167">22665 4982 0,'0'0'16,"0"0"-16,20-3 0,-6 1 15,4 0-15,11-1 0,6 3 0,-1-1 16,0 0-16,9 0 0,1 0 15,-5 0-15,-4-1 0,-5 1 16,-5-1-16,-5 1 0,-5-1 16,-4-3-16,-3 0 0,-1 2 15,-2-1-15,0 2 0</inkml:trace>
  <inkml:trace contextRef="#ctx0" brushRef="#br0" timeOffset="23287.8887">22821 5010 0,'0'0'0,"0"0"16,0 0-16,-12 22 0,12-22 0,-14 25 15,5-9-15,0 1 16,0 0-16,2 1 0,-1 0 16,-1 3-16,1 1 0,1-4 15,1-1-15,1-1 0,0-2 0,3-3 16,1-2-16,1-2 0,0-1 0,0-2 15</inkml:trace>
  <inkml:trace contextRef="#ctx0" brushRef="#br0" timeOffset="23423.2997">23075 5155 0,'0'0'0,"0"0"0,0 0 16,-4 23-16,4-23 0,-8 31 15,1-8-15,1 2 0,-2 2 0,0 2 16,2-5-16,0-4 0</inkml:trace>
  <inkml:trace contextRef="#ctx0" brushRef="#br0" timeOffset="23620.9617">23717 5909 0,'0'0'0,"0"0"15,0 0-15,-11 24 0,11-24 16,-22 29-16,0-8 0,-6 0 0,-4 5 16,-3 2-16,5-5 0,6-3 15</inkml:trace>
  <inkml:trace contextRef="#ctx0" brushRef="#br0" timeOffset="24376.9414">24595 5480 0,'0'0'16,"0"0"-16,0 0 0,0 0 0,25-4 16,-25 4-16,44-7 0,-14 4 15,4 2-15,19-3 0,7 1 16,1 0-16,3 1 0,21 0 15,18 2-15,-7 0 0,-7 0 0,14 0 16,7 0-16,-16 0 16,-13-2-16,21 4 0,-19 1 15,-19-2-15,-13-1 0,-13-1 16,-10-2-16,-2 3 0,-4 2 0,-4 0 16,-2 4-16,-13-5 0,-3-1 15,0 0-15,0 0 0,0 0 16</inkml:trace>
  <inkml:trace contextRef="#ctx0" brushRef="#br0" timeOffset="25104.0696">25310 5744 0,'0'0'0,"0"0"16,0 0-16,34 1 0,-34-1 0,26 2 15,-11 0-15,3 3 0,2 1 16,4 3-16,-1 0 0,-3 3 15,-3 0-15,-5 3 0,-3-1 16,-7 2-16,-6-4 0,-7 2 16,-6 3-16,-6-2 0,-5 2 15,-9 3-15,-2-4 0,-3-1 16,-1-1-16,-3 0 0,4 0 16,5-5-16,5 0 0,7-2 15,4 0-15,6-3 0,3-3 0,4 1 16,3-1-16,8 2 0,2-3 15,5 0-15,3 0 0,5 0 16,4-3-16,2 2 0,3 1 16,-1 0-16,1 1 0,0 2 15,2-3-15,-3 4 0,-1 3 0,-4 0 16,-4 3-16,-2 1 0,-3 0 16,-5 3-16,-2 2 0,-6 0 15,-4-1-15,-5 3 0,-5 0 16,-3 2-16,-2-1 0,-3 0 15,-3 1-15,-3-5 0,-1 0 16,-5 2-16,1 0 0,-1-5 16,-2-1-16,4-2 0,2-5 15,0 0-15,-1-1 0,3-3 16,0-7-16,7 3 0,4 1 16,5-1-16</inkml:trace>
  <inkml:trace contextRef="#ctx0" brushRef="#br0" timeOffset="25504.3575">24952 4729 0,'0'0'0,"0"0"0,14-5 0,-4 2 0,2 1 16,3 3-16,0 1 15,0 2-15,1 1 0,3 5 0,-2 3 16,-2-1-16,-4 0 0,-7 3 16,-5 3-16,-3 2 0,-3 0 15,-10 0-15,-8 1 16,-7 4-16,-1-2 0,-2-2 0,-2 1 15,0-1-15,6-4 0,6-2 16,5-3-16,4-3 0,3-1 0,4-1 16,4-2-16,5-2 15,3 1-15,12-3 0,10-2 16,1-1-16,2-2 0,9-1 0,8-1 16,-2-4-16,-1-3 0,-2 1 15,-9 2-15,-7 3 0</inkml:trace>
  <inkml:trace contextRef="#ctx0" brushRef="#br0" timeOffset="25870.944">25268 4783 0,'0'0'0,"0"0"16,0 0-16,20-9 0,-20 9 15,32-9-15,-6 4 0,1-1 16,3 2-16,13 0 0,4 0 15,-3 0-15,-3 1 0,7 0 16,-3 2-16,-9 1 0,-6 1 0,-2 2 16,-9-1-16,-9-1 15,-4 1-15,-8 4 0,-6-1 16,-3 4-16,-1 0 0,-7 3 0,-5 1 16,-2 0-16,1-1 0,-5 4 15,-3 2-15,1 1 0,1 0 16,-4 3-16,2 1 0,2-2 15,1-2-15,3 3 0,1 1 16,5-4-16,4-2 0,1-1 16,3-2-16,2-1 0,0-2 0,3-4 15,2 0-15,1-3 0,2-2 16,1-2-16,2 0 16,0-3-16,2-3 0,-1 1 0,0 2 15,0 0-15</inkml:trace>
  <inkml:trace contextRef="#ctx0" brushRef="#br0" timeOffset="26070.7314">25563 4956 0,'0'0'0,"0"0"16,0 0-16,0 0 0,-4 24 0,4-24 15,-2 29-15,2-29 0,0 33 16,2-15-16,2 0 0,-1 0 15,2-1-15,2 5 0,2-2 16,2-1-16,3-2 0,3-5 16,2-4-16,-3-1 0,-3 0 0,-1-3 15</inkml:trace>
  <inkml:trace contextRef="#ctx0" brushRef="#br0" timeOffset="26356.6487">26445 4907 0,'0'0'16,"0"0"-16,14 15 0,-4-2 0,1 1 16,3 13-16,-2 8 15,-2 2-15,-2 2 0,-2 16 0,-4 3 16,-5 1-16,-5-1 0,-11 14 15,-5 0-15,-6 3 0,1-8 16,-16 7-16,-3-3 0,-1-11 16,2-8-16,-26 17 0,5-11 15,6-11-15,6-11 0,2-2 0,1-1 16,10-8-16,8-4 0,10-7 16,8-3-16,5-4 0</inkml:trace>
  <inkml:trace contextRef="#ctx0" brushRef="#br0" timeOffset="26522.7024">26133 6298 0,'0'0'0,"0"0"0,0 0 15,0 0-15,0 0 0,0 0 0,-43 11 16,43-11-16,-35 3 0,20 0 15</inkml:trace>
  <inkml:trace contextRef="#ctx0" brushRef="#br0" timeOffset="27870.8896">21697 6697 0,'0'0'0,"0"0"0,-17-6 0,5 5 16,-1-2-16,-2-1 0,0-1 15,-5-1-15,1-1 0,2 0 16,-1 0-16,1 2 0,2-1 0,2 2 16,2 1-16,2 0 0,2-1 15,3 4-15,1-3 0,3 3 16,5 3-16,2-2 0,3 1 15,4-1-15,4-1 0,9 0 16,4 3-16,4-3 0,3 0 16,17-3-16,6 3 0,-2 0 0,0-1 15,20 1-15,8-2 16,9 2-16,-5 0 0,18 0 0,1 2 16,-6-1-16,-6-1 0,57 4 15,-3 3-15,-18-2 0,-13-4 16,7 0-16,4 6 0,-12-4 15,-9 0-15,8 0 0,5 1 16,-9 0-16,-4 0 0,5 3 16,6 0-16,-12-1 0,-6-1 0,8 5 15,6-5-15,-11 1 16,-8-2-16,7 3 0,3 1 16,-16-2-16,-11-2 0,1-1 0,2-2 15,-14-1-15,-9 3 0,-4-6 16,1 3-16,-11-1 0,-6-2 15,-3 0-15,-2-1 0,-7 0 16,-7 1-16,-3-1 0,-1 4 16,-5-1-16,-1-1 0,-5-2 15,-5 0-15,-1 4 0,-2 0 0,-3 4 16,-5 3-16,-3-7 0,-2-3 16,9 2-16,0-2 0,2 3 15</inkml:trace>
  <inkml:trace contextRef="#ctx0" brushRef="#br0" timeOffset="36402.5123">10237 8736 0,'0'0'0,"0"0"0,0 0 16,0 0-16,0 0 0,0 0 16,0 0-16,0 0 0,0 0 15,0 0-15,0 0 0,0 0 0,0 0 16,0 0-16,14 20 16,-14-20-16,0 0 0,0 0 0,0 0 15,18 20-15,-18-20 0,0 0 16,0 0-16,9 19 0,-9-19 0,0 0 15</inkml:trace>
  <inkml:trace contextRef="#ctx0" brushRef="#br0" timeOffset="37121.0664">12721 6890 0,'0'0'16,"6"-3"-16,1-1 0,1-3 16,0 2-16,0-4 0,-2 2 15,0 2-15,-3-1 0,-5 6 0,-6 0 16,-1 2-16,-1-1 0,-7 6 16,-6 1-16,-5 3 0,-3 5 15,-17 3-15,-9 3 0,2 1 16,1 0-16,-23 12 0,-9 5 15,-4 6-15,8-3 0,-21 14 16,-16 15-16,-15 3 0,17-13 0,-5 6 16,-3 6-16,18-10 15,13-7-15,-13 8 0,-9 8 16,12-11-16,7-5 0,-10 0 16,-8 1-16,20-2 0,16-4 0,-8 3 15,-6 1-15,17-10 0,11-7 16,1 0-16,0-1 0,10-8 15,8-5-15,8-5 0,6-3 16,10-6-16,8-3 0,2-8 16,2-7-16,1-4 0,1-2 0,5-9 15,3-5-15,5-2 0,5-1 16,6-12-16,4-12 16,-7 18-16,-4 12 0,-3 6 0</inkml:trace>
  <inkml:trace contextRef="#ctx0" brushRef="#br0" timeOffset="37487.9404">10278 6434 0,'0'0'0,"0"0"16,0 0-16,23 13 0,-23-13 0,24 18 15,-5-4-15,1 1 0,2 3 16,11 10-16,5 5 16,1 2-16,0 3 0,16 10 15,4 5-15,11 10 0,-2-2 0,15 12 16,1 2-16,4 5 0,-8-4 0,39 31 15,-6-6-15,-16-10 16,-9-7-16,6 6 0,4 2 16,-8-8-16,-5-4 0,7 8 15,3 6-15,-7-10 0,-3-8 0,5 13 16,6 7-16,-31-29 16,-20-21-16,-14-14 0</inkml:trace>
  <inkml:trace contextRef="#ctx0" brushRef="#br0" timeOffset="38767.792">16996 8889 0,'0'0'0,"0"0"15,0 0-15,0 0 0,0 0 0,0 0 16,0 0-16,0 0 0,0 0 0,0 0 16,0 0-16,0 0 15,0 0-15,0 0 0,0 0 16,0 0-16,0 0 0,0 0 0,0 0 16,-15 18-16,15-18 0,0 0 15,0 0-15,0 0 0,0 0 16,0 0-16,0 0 0,-4 22 15</inkml:trace>
  <inkml:trace contextRef="#ctx0" brushRef="#br0" timeOffset="39488.487">20027 6958 0,'0'0'0,"0"0"16,0 0-16,0 0 0,0 0 0,1-21 16,-1 21-16,0 0 0,0 0 15,-25 5-15,25-5 0,-32 12 16,9-4-16,-6 2 0,-4 1 16,-11 7-16,-3 2 0,-6 3 15,-5 2-15,-14 7 0,2 4 16,-18 7-16,-2 3 0,-9 7 15,4-2-15,-14 8 0,2-1 16,-34 22-16,16-8 0,7-4 16,7-3-16,15-6 0,11-3 0,-2 0 15,0 1-15,8-5 0,8-2 16,-1 4-16,0 3 16,10-13-16,4-9 0,6-6 0,5-5 15,5 1-15,5 1 0,7-8 16,6-7-16,6-4 0,5-5 15,5-8-15,4-5 0,-3-4 16,-1-1-16,1-4 0,0-4 16,7-5-16,4-3 0,7-8 15,4-5-15,-3 19 0,2-2 0,2-12 16,0-7-16,-4 12 0,-3 11 16,-3 6-16</inkml:trace>
  <inkml:trace contextRef="#ctx0" brushRef="#br0" timeOffset="39821.7324">17825 6494 0,'0'0'0,"0"0"0,0 0 0,0 0 16,0 0-16,0 0 0,21 13 15,-21-13-15,31 16 0,-10 1 16,4 2-16,3 2 0,-1 0 0,15 14 16,5 4-16,10 8 15,-3-3-15,16 18 0,5 2 0,8 9 16,-5-1-16,14 13 0,0 5 16,29 27-16,-17-14 0,2 5 15,1 6-15,-9-10 16,-5-6-16,10 5 0,7 1 0,-10-2 15,-7-3-15,9 14 0,6 8 16,-13-6-16,-10-4 0,-26-36 16,-19-22-16,-12-17 0</inkml:trace>
  <inkml:trace contextRef="#ctx0" brushRef="#br0" timeOffset="41454.5677">26103 8696 0,'0'0'0,"16"-5"16,2-1-16,-2 3 0,0 0 0,14 0 16,8-2-16,9 0 0,2 1 15,17 3-15,6 2 16,-4-2-16,-4-2 0,18 4 0,7 3 16,-12 2-16,-8 2 0,37-3 15,9-3-15,-25 9 0,-16 7 0,1-4 16,0-3-16,-11-3 15,-8-2-15,-1 0 0,1-1 16,-9-6-16,-5-5 0,1 7 16,1 4-16,-6-4 0,-6-2 0,-2 2 15,-1 1-15,-4 0 0,-4 1 16,0-5-16,-1-2 16,-4-3-16,-4-1 0,-9 5 0,-1 1 15,0 0-15,2 1 0,-4 1 16,1-3-16,-1 3 0,-2-3 0,-2 1 15,-1-3-15,-5 3 16,-3 1-16,-4-2 0,-3-1 16,4 1-16,3 0 0,2 0 15</inkml:trace>
  <inkml:trace contextRef="#ctx0" brushRef="#br0" timeOffset="42912.2993">3036 8888 0,'0'0'0,"0"0"0,15 0 15,-5-3-15,0-1 0,8 0 0,4 0 16,10 0-16,1-1 0,10-3 15,4-4-15,11 3 0,-2 5 0,13-3 16,4 2-16,-3 0 0,-3 1 16,14 0-16,-1 0 15,-10 0-15,-7 1 0,12 2 0,1-1 16,-9 4-16,-8 0 0,33 1 16,-7-3-16,-15 0 0,-10 0 15,3-1-15,2 1 0,0 3 16,-3 1-16,6 0 0,1 0 15,-21-2-15,-14 0 0,-12 0 16</inkml:trace>
  <inkml:trace contextRef="#ctx0" brushRef="#br0" timeOffset="47387.9534">17691 2181 0,'0'0'0,"0"0"0,0 0 15,0 0-15,25-3 0,-25 3 0,26 0 16,-7 0-16,4 0 0,3 0 15,3 2-15,11-1 0,2-1 16,1 1-16,1 2 0,9-3 16,-2 0-16,-1 0 0,2 3 15,3 0-15,-5-2 0,-6 2 16,-3-2-16,-4 2 0,-3 1 0,-6 3 16,-7-3-16,-9 0 0,-6-1 15,-2 0-15,0-3 0,0 1 16</inkml:trace>
  <inkml:trace contextRef="#ctx0" brushRef="#br0" timeOffset="47888.0293">17935 2413 0,'0'0'15,"0"0"-15,0 0 0,0 0 0,23-1 16,-23 1-16,28 1 0,-12 3 15,3-2-15,0 0 0,-2 4 16,1-2-16,-1 2 0,-2-1 16,-2 2-16,1 1 0,-5 2 15,-3 0-15,-5 0 0,-3-3 16,-4 2-16,-5-2 0,-4 4 0,-8 3 16,-3 0-16,-1 0 15,-4 0-15,2-2 0,2 0 0,-2 0 16,4-1-16,4 0 0,3-4 15,5-1-15,3-2 0,2 0 16,4-2-16,4-2 0,0 0 16,5 1-16,3-2 0,4-1 15,5-1-15,1 2 0,1-2 0,3 2 16,4-1-16,-2 2 16,0 2-16,3-1 0,-2 3 15,-3 2-15,-3 2 0,-5 2 0,-2 0 16,-3 1-16,-3 1 0,-5-2 15,-2 1-15,-5 0 0,-3 2 16,-5-1-16,-5 2 0,-1-4 16,-1 0-16,-6 2 0,-1 3 15,1-3-15,0 0 0,4-4 16,3-1-16,3-3 0,0-3 0,4-4 16,3-6-16,3 1 0,4-2 15,0 3-15,0 2 0,1-1 16</inkml:trace>
  <inkml:trace contextRef="#ctx0" brushRef="#br0" timeOffset="48408.5088">18471 1663 0,'0'0'0,"0"0"0,-7-14 0,2 4 15,-2 2-15,-4-3 0,-3 1 16,-5-5-16,2 3 0,-4-1 16,-3 3-16,1 1 0,-1 2 0,-4 2 15,2 4-15,3-1 0,3 4 16,2-1-16,3 5 16,2 0-16,2 3 0,5 1 15,3 1-15,3 1 0,2-1 0,2 5 16,3 2-16,2 0 0,2 4 0,5 2 15,3 1-15,-1-3 16,-1 0-16,0 2 0,-2 1 16,0-3-16,-2 0 0,-3 2 15,-2-2-15,-3 0 0,-3-1 0,-2 0 16,-2 0-16,-2-3 0,-2-3 16,-6 2-16,-6-2 15,-3-4-15,-2-1 0,-2-3 0,-2 1 16,1-5-16,1 0 0,0-3 15,2-3-15,3 0 0,4-4 16,3 2-16,2-5 0,2 2 16,1-4-16,5 0 0,4-2 15,2-1-15,4-2 0,5-2 16,4-5-16,2 3 0,1 0 0,5-1 16,6-2-16,-1 2 0,-1 1 15,9-2-15,0-1 0,1 5 16,-2-1-16,-7 5 0,-7 4 15,-5 3-15</inkml:trace>
  <inkml:trace contextRef="#ctx0" brushRef="#br0" timeOffset="51788.239">20855 11149 0,'0'0'16,"0"0"-16,0 0 0,-26 11 0,26-11 16,-28 16-16,10 0 15,0 2-15,-2 0 0,-7 10 0,0 4 16,0-1-16,2 1 0,-7 13 15,0 4-15,3-2 0,4 1 16,-1 11-16,5 2 0,3-4 16,5-4-16,1 9 0,3-1 15,3-5-15,3 0 0,2 6 0,3-1 16,1-5-16,3-4 0,3-4 16,3-3-16,2 1 0,3 1 15,4 0-15,2-3 0,-4-12 16,-3-4-16,-4-8 0,-3-6 15,-3-3-15</inkml:trace>
  <inkml:trace contextRef="#ctx0" brushRef="#br0" timeOffset="52206.8926">21032 11788 0,'0'0'0,"0"0"15,0 0-15,0 0 0,0 0 0,37 8 16,-13-7-16,5 1 0,3-2 16,8 2-16,6 1 0,12-1 15,0 2-15,18 0 0,4 2 16,6-2-16,-8 3 0,11 1 15,-3 2-15,-11 1 0,-8-2 0,5 3 16,-5 1-16,-12-2 16,-7-2-16,4 0 0,-17-3 15,-18-3-15,-4-2 0,-5 1 0</inkml:trace>
  <inkml:trace contextRef="#ctx0" brushRef="#br0" timeOffset="52658.6853">21693 12064 0,'0'0'0,"-11"8"16,-2 1-16,1 2 0,-1 4 0,-6 7 15,-1 2-15,-1 3 0,-1 1 16,-4 7-16,-1 4 0,5-4 16,3-1-16,2 6 0,3-1 15,7-4-15,3-4 0,7 0 16,4-1-16,9-5 0,5-3 16,2-4-16,1-1 0,4-3 15,1-3-15,0-4 0,-1-3 16,0 0-16,1-2 0,2-4 15,0-2-15,-5-3 0,-4 1 0,-4 0 16,-5-2-16,-3-1 0,-2 0 16,-3-2-16,-1-1 0,-7 2 15,-2 1-15,-8-5 0,-6 0 16,-3 0-16,-3 2 0,-5-1 16,-3-2-16,0 1 0,1-1 0,-9-1 15,-1 2-15,4-1 16,4 0-16,6-7 0,4-6 15,6 5-15,3 6 0,4 4 0</inkml:trace>
  <inkml:trace contextRef="#ctx0" brushRef="#br0" timeOffset="52971.8593">21461 11160 0,'0'0'0,"0"0"16,0 0-16,34-7 0,-34 7 0,41 0 15,-14 0-15,3 0 0,2 0 16,10 0-16,0 3 0,6 1 15,-1-1-15,-4 1 0,-3 3 16,-4-1-16,-4-1 0,2 2 16,-4 2-16,-6-4 0,-4 3 0,-8-3 15,-4-1-15,-5-3 16,-3-1-16,0-4 0,0 4 0,0-3 16</inkml:trace>
  <inkml:trace contextRef="#ctx0" brushRef="#br0" timeOffset="53221.9563">21834 11237 0,'0'0'0,"0"0"0,0 0 0,-8 23 15,8-23-15,-9 29 0,3-12 16,1 1-16,-1 0 0,0 7 15,-1 3-15,0-3 0,1 0 16,0 0-16,1-3 0,0 1 16,2-3-16,0-2 0,-1-4 15,2 0-15,0-5 0,0-1 16,1-1-16,0-2 0</inkml:trace>
  <inkml:trace contextRef="#ctx0" brushRef="#br0" timeOffset="53421.6457">22020 11335 0,'0'0'0,"0"0"0,0 0 16,0 0-16,-1 25 0,1-25 15,-3 29-15,1-12 0,0 4 0,-1 3 16,-2 3-16,-1 0 15,-2-1-15,-1 6 0,2-7 16,2-3-16</inkml:trace>
  <inkml:trace contextRef="#ctx0" brushRef="#br0" timeOffset="53656.5915">22595 12347 0,'0'0'0,"0"0"0,0 0 15,0 0-15,-2 24 0,2-24 0,-16 23 16,0-9-16,-4-1 0,4-1 15,1-2-15,2-2 0</inkml:trace>
  <inkml:trace contextRef="#ctx0" brushRef="#br0" timeOffset="60421.7464">23807 12173 0,'0'0'0,"0"0"15,0 0-15,0 0 0,0 0 0,0 0 16,0 0-16,0 0 0,31 3 0,-31-3 16,39 2-1,-11-2-15,7-1 16,-2 0-16,0 1 0,14-1 0,5 1 15,-1-1-15,-2 0 0,16 0 16,2 1-16,2 2 0,-8-1 0,11 0 16,1 0-16,-8 1 0,-5 1 15,6 0-15,-1 2 16,-9-1-16,-5 2 0,-2-3 0,-3 0 16,-4 1-16,-5 0 0,-1 1 15,-2 0-15,-8-3 0,-4 0 16,0 1-16,1 0 0,-9 0 15,-5 0-15,-3-1 0,0-1 16,-3 0-16</inkml:trace>
  <inkml:trace contextRef="#ctx0" brushRef="#br0" timeOffset="60889.192">24194 12468 0,'0'0'0,"0"0"0,0 0 0,0 0 0,0 0 16,28 9-16,-28-9 0,25 8 15,-25-8-15,33 9 0,-11-3 16,-1 1-16,0-1 0,1 2 15,1 2-15,1-2 16,-1 0-16,2 3 0,-4 2 16,-4 1-16,-4 2 0,-8 0 15,-5-1-15,-5 0 0,-4 0 0,-5 1 16,-4 1-16,-7 3 16,-6 0-16,-4 2 0,3-1 0,-5 2 15,2-2 1,7-2-16,7-4 0,8-1 0,5-2 15,6 0-15,4-2 0,8-1 16,6-1-16,1-2 0,3-4 0,9 0 16,6-3-16,1 0 0,-1 1 15,10-1 1,1 0-16,-4 0 0,-3 0 0,2-4 16,-5-1-16,-12 1 0,-5 0 0,-5-3 15,-5-3-15,-3 3 0,-2 2 16,-1 2-16</inkml:trace>
  <inkml:trace contextRef="#ctx0" brushRef="#br0" timeOffset="61505.2463">24115 11440 0,'0'0'0,"0"0"16,0 0-16,20 6 0,-20-6 0,28 7 15,-10 0-15,-1 0 0,-2 0 16,0 4-16,0 3 0,-1 4 16,-2 2-16,-5-4 0,-4 4 15,-3-1-15,-3-1 0,-8 3 16,-6-3-16,0 0 0,-2 0 0,-6 1 16,-2-2-16,2-3 0,0-1 15,3-5-15,3 0 16,3-2-16,4 0 0,2-2 0,2 1 15,4-3-15,4-2 0,4-2 16,7-2-16,3 0 0,1-3 0,5-2 16,4 0-16,2-1 0,-1 3 15,7-2-15,-1 2 16,-4 2-16,-1 1 0,-1 0 0,0 4 16,-4 2-16,-3 0 0,-4 5 15,-2 3-15,-4-2 0,-2 3 16,-5 1-16,-2 4 0,-5-2 15,-2 2-15,-4 1 0,-2 1 16,0 0-16,0-1 0,0 0 16,-1-2-16,-1-1 0,2-2 0,0-1 15,0-3-15,3-1 16,2-2-16,1-4 0,-1-4 16,4-1-16,4-2 0,0 1 0,0 1 15,0 0-15</inkml:trace>
  <inkml:trace contextRef="#ctx0" brushRef="#br0" timeOffset="61704.8453">24672 11481 0,'0'0'0,"11"-1"0,5-1 15,4 0-15,3 0 0,9-1 0,3 3 16,1 0-16,1-1 0,6 1 15,-3 0-15,-6 1 0,-4-1 16,-2 0-16,-3 0 16,-7 0-16,-7-1 0,-3 0 0,0-1 15,-2 2-15</inkml:trace>
  <inkml:trace contextRef="#ctx0" brushRef="#br0" timeOffset="61909.0698">24795 11714 0,'0'0'0,"0"0"16,0 0-16,-5 21 0,3-9 0,-2 0 15,1 1-15,-1 3 0,-1 0 16,1 0-16,-1-2 16,1-1-16,-1 0 0,1-1 15,1-2-15,1-2 0,-1-1 0,2-3 16,0-1-1,0 1-15</inkml:trace>
  <inkml:trace contextRef="#ctx0" brushRef="#br0" timeOffset="62122.4832">24989 11615 0,'0'0'0,"0"0"16,0 0-16,0 0 0,0 0 0,7 25 15,-7-25-15,4 25 0,-4-25 0,3 29 16,-2-14-16,0 0 0,0 3 16,0 1-16,1-1 0,-1 0 15,-1-1-15,1-2 0,2 0 16,-2-5-16,-1-2 0,0-2 16,0 0-16,0-1 15</inkml:trace>
  <inkml:trace contextRef="#ctx0" brushRef="#br0" timeOffset="62472.0627">25650 11528 0,'0'0'0,"0"0"15,22 21-15,-8-7 0,2 0 0,8 10 16,4 3-16,-1 7 0,2 0 16,6 16-16,0 3 15,-3 3-15,-1 3 0,0 14 16,-2 9-16,-8-4 0,-6-6 0,-3 10 16,-5-2-16,-5-6 0,-3-3 15,-18 28-15,-9-9 0,-5-15 16,-3-8-16,0-7 15,-2-3-15,-4-3 0,-3-3 0,-10-1 16,-7 0-16,6-11 0,5-6 0,0-6 16,-2-3-16,-1-7 15,0-7-15,16-2 0,13-3 0,7 0 16</inkml:trace>
  <inkml:trace contextRef="#ctx0" brushRef="#br0" timeOffset="62658.8004">26266 13268 0,'0'0'0,"0"0"0,0 0 15,0 0-15,0 0 0,0 0 16,0 0-16,0 0 0,0 0 0,-31 13 15,31-13-15,0 0 0</inkml:trace>
  <inkml:trace contextRef="#ctx0" brushRef="#br0" timeOffset="68039.3424">9642 13387 0,'0'0'0,"21"-2"16,10-3-16,11 1 0,9 0 0,32-1 15,31-3-15,9 0 0,-10 1 16,75-2-16,1 2 15,-28-1-15,-18 1 0,7 0 0,5 0 16,-15 3-16,-10 2 0,27 1 16,17 2-16,-25 2 0,-17 2 15,19 0-15,13 1 0,-14 1 16,-9 1-16,16 3 0,12 2 16,-23-3-16,-16 0 0,20 7 15,13 4-15,-22-5 0,-16-2 0,15-2 16,10 1-16,-20 0 0,-13 0 0,18 3 15,13 3-15,-18 1 16,-13 0-16,7 2 0,4 2 16,-24-4-16,-13-2 0,9 1 15,8 0-15,-18 0 0,-14-1 0,-5-2 16,-2 0-16,-13-4 16,-8-5-16,-3-1 0,-5-3 15,-11 0-15,-8 0 0,-14-7 0,-10-6 16,1 4-16,1 3 0,0-1 15</inkml:trace>
  <inkml:trace contextRef="#ctx0" brushRef="#br0" timeOffset="68622.1002">11524 10438 0,'0'0'0,"0"0"0,0 0 16,0 0-16,0 0 0,-6 22 0,6-22 15,-2 32-15,1-11 0,1 4 16,0 7-16,0 2 0,0 4 15,0 19-15,0 7 0,0 15 16,0 0-16,0 21 0,0 7 16,2 11-16,1-1 0,3 19 15,2 20-15,2 17 0,-2-25 16,7 10-16,2 5 0,0-12 16,1-10-16,-4 10 0,0 10 15,-4-10-15,-1-8 0,1 16 16,2 9-16,-2-14 0,-1-10 0,0 12 15,-1 10-15,0-9 0,-1-5 16,-5 1-16,-3 4 0,0-16 16,1-7-16,-2 2 0,-3 4 15,1-19-15,0-10 0,3-8 16,3-6-16,3-12 0,2-11 0,-3-22 16,-1-17-16,-1-11 0</inkml:trace>
  <inkml:trace contextRef="#ctx0" brushRef="#br0" timeOffset="69856.1259">11667 13282 0,'0'0'16,"0"0"-16,0 0 0,0 0 16,0 0-16,1-32 0,-1 32 0,3-25 15,-3 25-15,9-33 0,-1 8 16,3 0-16,2 0 15,2-7-15,0-3 0,5-9 0,0 3 16,7-12-16,3 1 0,3-9 16,-3 1-16,2 0 0,2 0 15,6-4-15,-2 5 0,1 1 16,0 1-16,4-9 0,0 4 0,-3 3 16,0 4-16,17-18 0,-4 11 15,-5 9-15,-3 4 0,-1 4 16,-1 4-16,-3 2 0,-3 4 15,2 3-15,-1 7 0,0 0 16,-2 4-16,3 4 0,1 5 0,0 1 16,2 2-16,2 4 15,2 5-15,-2 0 0,-2 2 16,1 7-16,1 5 0,-1 0 16,0 1-16,1 5 0,0 4 0,-1 6 15,0 5-15,-14-9 0,4 4 16,15 24-16,-2 6 0,-3-4 15,-2-4-15,-3 10 0,-3 6 16,1 0-16,0-4 0,-3 7 16,-1 3-16,1 0 0,0 0 0,-2 7 15,-1 5-15,-4-2 16,-1-2-16,1 6 0,4 3 16,-3-3-16,0-4 0,-3 7 15,-1 4-15,3-7 0,0-4 0,2 6 16,1 6-16,-3-5 0,-4 0 15,9-2-15,5 0 0,-4-5 16,-2-3-16,4 0 0,4 1 16,0-6-16,1-5 0,5 2 15,4 3-15,0-15 0,-1-7 16,7 0-16,6-4 0,-1-4 16,1-3-16,3-7 0,1-3 15,-4-5-15,-2 0 0,5-8 0,4-5 16,-1-5-16,1-5 0,5-6 15,3-6-15,-16-6 0,-10-2 16,2-6-16,2-1 0,5-6 16,5 0-16,-5-9 0,-1-9 15,-6-3-15,-1-2 0,7-3 16,6-5-16,-9 4 0,-5 1 0,2-9 16,-1-5-16,0-2 0,-2-3 15,2 1-15,1 1 16,-2 3-16,1 0 0,-5-2 0,-2-3 15,-4 8-15,-4 4 0,-2-4 16,-1-3-16,-1 4 0,1 2 16,-2-4-16,-1-1 0,-5 7 15,-4 4-15,5 4 0,3 2 16,-2 4-16,-1 3 0,-4-1 16,-2-1-16,-3 4 0,-2 2 0,2 3 15,2-1-15,1 8 0,0 4 16,-3 6-16,0 4 0,-7 0 15,-2 2-15,-3 4 0,0 2 16,-3 3-16,-1 4 0,-2-2 16,-2 3-16,-9 0 15,-7 3-15,-4-5 0,-7-3 0,8 2 16,6 0-16,4 1 0</inkml:trace>
  <inkml:trace contextRef="#ctx0" brushRef="#br0" timeOffset="71255.7976">15570 15051 0,'0'0'0,"0"0"15,0 0-15,0 0 0,0 0 0,0 0 16,0 0-16,0 0 0,0 0 16,0 0-16,0 0 15,-33 0-15,33 0 0,-28 3 16,28-3-16,-30 8 0,17-4 0,0 5 15,0 0-15,2 1 0,1 4 0,2 0 16,3 5-16,3-1 16,2 2-16,4 5 0,3-3 15,4 2-15,4-2 0,1-4 16,3 3-16,0-6 0,-2-1 0,9 1 16,1-1-16,-1-7 0,-3 0 15,-2-3-15,-1-1 16,-2-2-16,1-2 0,1-6 0,1 0 15,-2-1-15,-2-2 0,0-1 16,-3 0-16,-2-3 0,-2-3 0,-4-1 16,-4-4-16,-4 1 15,-4-2-15,-7-1 0,-6 0 16,-1 2-16,1 1 0,-8 5 0,-5-1 16,1 2-16,1 2 0,2 2 15,6 1-15,4 3 0</inkml:trace>
  <inkml:trace contextRef="#ctx0" brushRef="#br0" timeOffset="73410.1343">1676 7458 0,'0'0'0,"0"0"0,0 0 0,13 32 16,-9-16-16,4 6 0,2 2 15,3 9-15,-2-1 0,3 4 16,1 1-16,5 7 0,-1-1 0,-3-3 16,2-2-16,-1 5 0,-1-3 15,0-5-15,-1-3 0,-2-7 16,-1-5-16,1-5 0,0-6 15,-1-6-15,0-5 0,8-9 16,7-8-16,5-6 0,0-3 16,16-21-16,5-10 0,1-1 15,0 2-15,19-20 0,15-13 16,-5 7-16,-7 4 0,47-41 16,0 3-16,-15 14 0,-7 11 0,15 0 15,7-1-15,-9 13 0,-8 7 16,-33 24-16,-24 17 0,-15 8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5T03:50:33.18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14903 4498 0,'0'0'0,"0"0"0,0 0 15,0 0-15,0 0 0,0 0 0,0 0 16,0 0-16,0 0 0,0 0 15,0 0-15,25-13 0,-25 13 0,23-3 32,-23 3-32,30 1 0,-14-1 0,4-1 0,2 0 15,1 0-15,2-1 0,0 0 0,3 2 16,8-1-16,1-1 0,4 1 16,3 0-16,9 0 0,-1 0 15,1 0-15,1 0 0,0 1 16,0-2-16,11 1 0,-1-2 15,-2 1-15,-2 1 0,11 1 16,2 0-16,-4-1 0,0-3 0,9 3 16,-1 0-16,-4 1 0,-2-1 15,31 0-15,-7-1 0,-9 1 16,-7-1-16,5 1 0,5 0 16,-3 0-16,0-3 0,-3 2 15,0 0-15,-2 1 0,-4 0 0,4 2 16,4 1-16,-5 3 15,-4-1-15,4-1 0,3-3 16,-6 1-16,-3 1 0,3-1 16,4 0-16,-4 1 0,-1 3 0,0-2 15,1 1-15,-2-1 0,-1-3 16,2 1-16,0 2 0,-3-1 16,-3 2-16,-1-1 0,2 1 15,-5-3-15,-2 1 0,3-3 16,4-1-16,-5 0 0,-2 4 0,-1-1 31,-1 2-31,-4-1 0,-5 0 0,1 1 0,2 0 16,-3-1-16,-3 0 0,-3-1 15,-3 1-15,0 0 0,0-1 0,-2 1 16,-1-1-16,-6-1 0,-3 0 16,-1-1-16,-1-1 0,-7 2 15,-3 3-15,-4-1 0,0-1 16,-2 0-16,-1 0 0,-6 0 15,1 1-15,-3-2 16,0-1-16,-2 0 0,-1 0 16,0 3-16,1 1 0,-3-3 0,0 0 15,0 3-15,-1 0 0,-4 0 16,0-1-16,0 0 0,1-1 16,1 0-16</inkml:trace>
  <inkml:trace contextRef="#ctx0" brushRef="#br0" timeOffset="1117.2298">15041 2292 0,'0'0'0,"0"0"16,0 0-16,21-4 0,-21 4 0,26-3 16,-6 0-16,2 2 0,1-2 15,9-1-15,2 1 0,-1-1 16,0 0-16,2 4 0,2 0 16,4 0-16,-5-3 0,0 3 15,1 3-15,-4-3 0,-3 0 16,-3 0-16,0 0 0,-4 1 15,-2 1-15,-4-1 0,-1 3 16,-3-4-16,-2 0 0,-2 3 16,-2 1-16,-4-1 0,-3-3 0,0 3 15,0-3-15,0 0 0</inkml:trace>
  <inkml:trace contextRef="#ctx0" brushRef="#br0" timeOffset="1483.6726">15116 2420 0,'0'0'16,"0"0"-16,0 0 0,-3 18 15,3-18-15,-2 22 0,2-22 16,-3 35-16,0-17 0,0 3 16,0 1-16,-2 3 0,1-3 0,-3 10 15,1 0-15,-1-1 0,1-1 16,-2 5-16,0-2 0,0-1 16,0-2-16,0-5 0,0 0 15,3-5-15,0-2 0,1-4 16,0 0-16,2-4 0,1-2 15,-1-3-15,-1-3 0,-1 1 16,1-2-16,-3-5 0,0 0 16,-1-2-16,2 1 0,-1-5 0,2-1 15,1-3-15,0-2 0,1 4 16,1 1-16,0 0 0</inkml:trace>
  <inkml:trace contextRef="#ctx0" brushRef="#br0" timeOffset="1867.1414">15256 2538 0,'0'0'0,"0"0"16,0 0-16,30-7 0,-30 7 0,29-4 16,-11 4-16,1 0 0,2 1 15,7 3-15,-2 2 0,-2 0 16,-5 2-16,-2 2 0,-3 2 15,-3 2-15,-3-3 0,-6 3 16,-4 3-16,-6-1 0,-4-2 0,-4 3 16,-5 2-16,-1-5 0,0 0 15,-7 4-15,-2-2 16,3 0-16,4 1 0,1-2 0,1-4 16,1 0-16,2-4 0,4 3 15,3-3-15,4-1 0,5 0 16,2-1-16,3 0 0,2-5 15,3 0-15,6 0 0,6-3 16,1-1-16,2 0 0,10 0 16,3-2-16,-1 2 0,0-3 0,1 4 15,0-1-15,-2 3 0,-2 2 16,-1-1-16,-7 0 0,-6 3 16</inkml:trace>
  <inkml:trace contextRef="#ctx0" brushRef="#br0" timeOffset="2334.0445">16374 2474 0,'0'0'0,"0"0"0,0 0 15,0 0-15,4-18 0,-4 18 0,0 0 16,-7-25-16,1 19 0,-4 2 16,-5 0-16,-1 0 0,-3 1 0,-3 2 15,-3-2-15,-6 3 0,1 0 16,3 1-16,0 2 16,4 1-16,2 3 0,2-3 0,3 2 15,2 1 1,5 1-16,2 2 0,3 1 0,1-1 0,3-2 15,3 2-15,1 1 0,3 0 16,1 0-16,3 3 0,2 0 16,-1 1-16,0-1 0,0 0 15,0 0-15,-2-3 0,-2 3 0,-3 0 16,-1-2-16,-4 2 16,-3 3-16,-6-3 0,-4 1 0,-1 1 15,0-1-15,-3-3 0,-1-2 16,0-2-16,-2-2 0,-1 2 15,2-1-15,3-3 0,1-1 16,5-6-16,1-1 0,6-3 16,4-3-16,0 2 0,0 1 0,1 0 15</inkml:trace>
  <inkml:trace contextRef="#ctx0" brushRef="#br0" timeOffset="3050.5514">16412 2499 0,'0'0'0,"0"0"0,0 0 0,0 0 15,2 18-15,-2-18 0,-1 22 16,-1-6-16,-1 0 0,-2 1 0,0-2 16,-1 2-16,1-2 0,-2 3 15,1-2-15,-3 3 0,1-1 16,0-3-16,2-1 0,0-3 15,2 1-15,0-4 0,2-3 16,1-2-16,1-3 0,0 0 16,5-1-16,-1-2 0,1-4 0,3-1 15,2-2-15,1 0 0,2 2 16,4-6-16,-1-3 0,1 2 16,-2-2-16,1 2 15,-1 1-15,0 0 0,-1 2 0,-1 2 16,0 2-16,0-2 0,-1 0 15,-1 2-15,0 2 0,0 2 16,-1 0-16,0 4 0,0 3 16,-2 1-16,0 2 0,-1 2 15,-1 0-15,0 2 0,-2 1 16,0 0-16,-2 3 0,-1-3 0,-2 0 16,-1-1-16,-1 1 0,0-1 15,0 1-15,-1 0 0,1-1 16,1-5-16,0 1 0,0-2 15,-1 0-15,0 1 0,0-3 16,1-2-16,-1 0 0,2-4 16,2 0-16,2-2 0,0-1 15,0-1-15,2 0 0,1-2 16,3-1-16,0-2 0,1-2 0,0 3 16,1-1-16,3-3 0,0 0 15,0 2-15,-1-1 0,-1 5 16,0 3-16,1 5 0,1 0 15,-2-2-15,-1 1 0,1 2 16,0 2-16,-1 2 0,-1 1 0,-2 3 16,-2 0-16,0 4 15,-2 0-15,1 0 0,-2 2 0,-1-2 16,-1 0-16,-1 0 0,0 0 16,-2-1-16,0-2 0,1-1 15,0 0-15,1-2 0,0-1 16,-2-2-16,1 1 0,-2-3 15,-1 0-15,0 0 0,1-3 16,0 3-16</inkml:trace>
  <inkml:trace contextRef="#ctx0" brushRef="#br0" timeOffset="3231.6991">16788 2307 0,'0'0'0,"0"0"0,0 0 16,0 0-16,-4 28 0,4-28 0,-2 18 15,2-18-15,-5 18 0,5-18 16,0 0-16,-5 21 0</inkml:trace>
  <inkml:trace contextRef="#ctx0" brushRef="#br0" timeOffset="3602.2681">17344 2120 0,'0'0'16,"0"0"-16,0 0 0,0 0 15,0 0-15,0 0 0,0 0 0,-18 18 16,18-18-16,-19 21 0,19-21 16,-29 26-16,13-8 0,-1 3 15,-3 3-15,0 2 0,0 0 16,-4 9-16,2-3 0,2 0 16,3 0-16,-1 11 0,1-3 0,3-1 15,0-4-15,4 1 16,3-1-16,1 2 0,3-6 0,0-2 15,0-2-15,4-4 0,2 1 16,4-1-16,1 0 0,1-8 16,1-5-16,4-1 0,4-3 15,0-5-15,-1-1 0,-2 0 16,-3-1-16,-3 1 0</inkml:trace>
  <inkml:trace contextRef="#ctx0" brushRef="#br0" timeOffset="4284.1542">17567 2303 0,'0'0'0,"0"0"0,0 0 16,0 0-16,0 0 0,0 0 15,-17 25-15,17-25 0,0 0 0,-19 29 16,12-15-16,-1 3 16,0-2-16,-2 2 0,-1 1 15,0 1-15,1 1 0,-3 6 0,1-2 16,2 1-16,2-3 0,2 0 16,0 1-16,2-7 0,1 2 15,1-4-15,2-1 0,3-1 16,0-3-16,5-4 0,2-3 15,1-4-15,1 2 0,3-3 16,4-1-16,1-3 0,1-4 0,0-3 16,0-1-16,-1-2 0,-2 3 15,3-6-15,-2 0 16,-1 1-16,-2 1 0,-2 0 0,0-1 16,-3 4-16,-2 1 0,-2 2 15,-1-1-15,-2 5 0,1 0 0,-3 2 16,0-1-16,-2 3 15,0 1-15,-3-1 0,-3 4 16,1 1-16,-1 2 0,-2 1 0,0 5 16,0-1-16,0 3 0,2 0 15,0 3-15,1 0 0,0 0 16,1 1-16,-1 2 0,2 1 16,1 1-16,0-5 0,0 3 15,2-6-15,0 0 0,2 0 16,-1-1-16,1-3 0,1 1 15,3-4-15,0-4 0,4 3 16,2-3-16,3-4 0,1-3 16,0-3-16,-1 1 0,1-4 0,0-3 15,2 2-15,-1 1 0,1-1 16,1-1-16,-3-2 0,-1 3 16,0-8-16,-1 1 0,-1 6 15,-3 0-15,-2 2 0,-1 5 16,-2 0-16</inkml:trace>
  <inkml:trace contextRef="#ctx0" brushRef="#br0" timeOffset="4550.091">18167 2398 0,'0'0'0,"0"0"0,0 0 0,0 0 16,19 15-16,-19-15 0,19 18 15,-9-7-15,-1 0 0,0 0 16,0 3-16,-2 2 0,1-3 0,1 11 16,0-2-16,-3-1 0,0-3 15,-2 0-15,0-1 16,-2-5-16,-1 1 0,0-1 0,-1-2 16,0-3-16,0 1 0,-1-1 15,0-4-15,-1 1 0,-2-4 16,4 0-16,-1-4 0,1-3 15,1 0-15,0 0 0,0 3 16,-1-1-16</inkml:trace>
  <inkml:trace contextRef="#ctx0" brushRef="#br0" timeOffset="4800.1923">18481 2331 0,'0'0'0,"0"0"16,0 0-16,0 0 0,-19 15 0,19-15 15,-26 17-15,26-17 16,-32 18-16,13-4 0,-1 1 16,-1 0-16,0-1 0,-5 6 15,-1-1-15,3-1 0,0 0 0,2 0 16,0 1-16,3-3 0,1-1 16,0 2-16,0-3 0,4-3 15,3 0-15,3-4 0,1-1 16,4-2-16,3 0 0,0-2 15,0 0-15,0-2 0</inkml:trace>
  <inkml:trace contextRef="#ctx0" brushRef="#br0" timeOffset="4983.6206">18574 2478 0,'0'0'0,"0"0"15,0 0-15,26-7 0,-13 6 0,5-2 16,4-1-16,6 1 0,-2 0 15,3 1-15,0 0 0,-1 1 16,-3-2-16,2 3 0,-5-1 16,-3 1-16,-4 1 0,-4-2 15,-2 1-15,-5-2 0,0 2 0,-2 0 16,0 0-16,0 0 0</inkml:trace>
  <inkml:trace contextRef="#ctx0" brushRef="#br0" timeOffset="5234.1509">18836 2362 0,'0'0'15,"0"0"-15,0 0 0,0 0 0,0 0 16,-9 20-16,9-20 0,-11 18 16,11-18-16,-12 24 15,4-9-15,1 2 0,-1-2 0,1 2 16,1 1-16,-2-1 0,0-1 15,-1 7-15,2-4 0,1-1 16,3 0-16,0-4 0,0-3 16,2 3-16,0-6 0,4-1 0,4-2 15,-1-3-15,0-2 0,0 0 16,-2 2-16,1-1 0</inkml:trace>
  <inkml:trace contextRef="#ctx0" brushRef="#br0" timeOffset="5483.9186">19267 2427 0,'0'0'0,"10"-2"0,4 1 16,3-3-16,3 1 0,12-4 0,5 3 15,7 1-15,-2 2 0,4-2 16,2 2-16,6-1 0,-2 2 15,-1 2-15,-1 0 0,-3 0 16,-4-2-16,4 1 0,-1 2 16,-7 1-16,-6 3 0,-3 0 15,-4-1-15,-4 1 0,-3-2 0,-7-1 16,-2-1-16,-2 1 0</inkml:trace>
  <inkml:trace contextRef="#ctx0" brushRef="#br0" timeOffset="6184.1524">19768 2766 0,'0'0'0,"0"0"0,0 0 16,0 0-16,0 0 0,2-20 15,-2 20-15,0 0 0,0 0 16,1-22-16,-1 22 0,0 0 16,-1-21-16,0 14 0,-1 0 15,-2-1-15,1 3 0,-1-2 0,-1 1 16,0-1-16,-2 0 0,-1 3 16,0-3-16,-1 0 0,0 4 15,-1-4-15,0 3 0,0 0 16,1 1-16,1-1 0,0 1 15,1 1-15,1 0 0,-1 2 16,0-3-16,2 3 0,0 0 16,1 0-16,1-2 0,-1 0 0,0 2 15,1 0-15,-1 2 16,1-2-16,1-2 0,0 2 0,-1 0 16,1 0-16,2 0 0,-2 2 15,2-2-15,-2 2 0,2-2 16,-2 5-16,2-5 0,0 2 15,0-2-15,0 3 0,0-3 16,0 0-16,0 0 0,0 0 16,0 0-16,0 0 0,-3 6 0,3-6 15,0 0-15,0 0 0,0 0 16,0 0-16,0 0 0,0 0 16,0 0-16,0 0 0,0 0 15,0 0-15,0 0 0,0 0 16,0 0-16,0 0 0,0 0 0,0 0 15,0 0-15,-8 1 0,8-1 16,0 0-16</inkml:trace>
  <inkml:trace contextRef="#ctx0" brushRef="#br0" timeOffset="6650.43">19734 2528 0,'0'0'0,"0"0"0,0 0 16,0 0-16,0 0 0,0 0 16,0 0-16,0 0 0,0 0 0,0 0 15,-12 23-15,12-23 0,-24 13 16,24-13-16,-35 21 0,14-10 16,-2 2-16,-1-1 0,-1 2 15,1-3-15,0 3 0,-7 0 16,0 0-16,4-3 0,1 0 15,4-1-15,3-2 0,3 1 16,3-2-16,2-2 0,1 2 16,2 0-16,2-3 0,2 2 15,2-2-15,4 0 0,4-2 0,4-1 16,4 0-16,2-1 0,3 3 16,8-3-16,2-3 0,0 3 15,0-1-15,0 0 0,2-1 16,5 2-16,-2-3 0,-3 3 15,-2-2-15,0 2 0,-1 0 0,-2 0 16,0 0-16,-3 0 16,-3 0-16,-3 2 0,-1 1 15,-4-3-15,-3 3 0,-2-3 16,-1 0-16,-3-1 0,-1-1 0,-3-3 16,-2 2-16,-3 1 0,0-2 15,0 2-15,1 0 0,0 1 16</inkml:trace>
  <inkml:trace contextRef="#ctx0" brushRef="#br0" timeOffset="6967.2693">19696 2599 0,'0'0'0,"0"0"15,0 0-15,0 0 0,-5 21 16,5-21-16,0 0 0,-12 29 15,12-29-15,-13 25 0,6-7 16,-1-1-16,1 1 0,0 1 16,-2 5-16,0-2 0,1 3 0,-3 4 15,0-1-15,1 1 0,1-4 16,0 1-16,-1-1 0,1-1 16,0-1-16,1 4 0,3-2 15,-1-4-15,2-3 0,0-4 16,1-3-16,0-2 0,1-1 0,-1-2 15,1-4-15,0-2 16,0 0-16,1-4 0,0-3 16,1-2-16,2-5 0,-1 3 0,0 2 15,0 0-15</inkml:trace>
  <inkml:trace contextRef="#ctx0" brushRef="#br0" timeOffset="7317.2099">19609 1910 0,'0'0'0,"0"0"0,0 0 16,32-4-16,-32 4 0,33-3 0,-10 0 15,2 2-15,-1 1 0,8 0 16,0-4-16,-2 2 0,-3 1 16,7 1-16,0 3 0,-5-3 15,-4-3-15,-4 6 0,-3 1 16,-4-1-16,-3-2 0,-3-1 15,-2 0-15,-6 0 0,0 0 16,-3 0-16,3 0 0,-2 0 16</inkml:trace>
  <inkml:trace contextRef="#ctx0" brushRef="#br0" timeOffset="7566.9384">19805 1981 0,'0'0'0,"0"0"0,0 0 15,0 0-15,-7 29 0,7-29 16,-9 18-16,3-8 0,2 4 0,-2-2 16,0 2-16,-1 0 0,1 0 15,-2 1-15,0 2 0,0-3 16,2 1-16,-3-1 0,-1 3 16,1-5-16,1-1 0,2-1 15,0-3-15,3-3 0,0 2 16,0-2-16,1-3 0,0 1 15,2-2-15,0-2 0,3-5 16,1 3-16,-2-2 0,0 1 16</inkml:trace>
  <inkml:trace contextRef="#ctx0" brushRef="#br0" timeOffset="7834.1685">20002 2045 0,'0'0'0,"0"0"16,0 0-16,0 0 0,-4 22 0,4-22 16,-6 18-16,2-7 0,1 0 15,0 5-15,-2-1 0,1 3 16,0-3-16,-1 3 0,1 0 16,-2 6-16,2-2 0,-1-1 15,2-6-15,0 1 0,1-4 16,-1 2-16,1-3 0,0-3 15,1-2-15,0-2 0,1-1 16,1 1-16,1-3 0,0-5 16,0-3-16,1 2 0,-1-1 0,-1 1 15</inkml:trace>
  <inkml:trace contextRef="#ctx0" brushRef="#br0" timeOffset="8168.3757">20744 2093 0,'0'0'0,"0"0"0,12 24 15,-4-9-15,-1 2 0,2 8 16,0 4-16,0 0 0,0 2 0,-2 6 15,-1 1-15,-4 1 0,-2-2 16,-2 2-16,-3-3 0,-1 2 16,-2-2-16,-4 4 0,-1-2 15,0-2-15,-1-3 0,-2-1 16,-3-3-16,-1-1 0,0-3 0,0-1 16,1 0-16,0 0 15,1-3-15,-1 0 0,1-4 16,-1-1-16,0-3 0,5-3 0,3-2 15,2-2-15</inkml:trace>
  <inkml:trace contextRef="#ctx0" brushRef="#br0" timeOffset="10816.8739">29196 2671 0,'0'0'15,"0"0"-15,0 0 0,-4 25 16,4-25-16,-7 28 0,4-10 16,1 5-16,0 2 0,-2 9 0,2 2 15,0 1-15,0 1 0,-1 10 16,2 0-16,-1 1 0,0-3 16,-1 0-16,-1 2 0,0 6 15,0-2-15,-1 3 0,1 1 16,-3 4-16,-1-5 0,3-1 15,-1 0-15,0-1 0,-1 1 0,1 4 16,0-2-16,2-5 0,0-2 16,1 3-16,-1 2 0,-2-7 15,1-3-15,0-3 16,2-2-16,0-4 0,-1-2 16,1 3-16,2 4 0,0-5 15,0 0-15,-1 0 0,0-2 0,2-1 16,2 0-16,0-4 0,-2 0 15,0-5-15,-2 3 0,0 0 16,0-1-16,0-3 0,-1-3 16,-1 2-16,1-1 0,1-4 0,0-1 15,-1-3-15,1-1 0,0 1 16,1-1-16,0 0 0,0 0 16,-1-3-16,2-1 0,-1-2 15,1 0-15,0-1 0,0 0 16,0-2-16,0 0 0,0-2 15,0 2-15,0-2 0,0 3 16,0-3-16,0 3 0,0-3 0,0 0 16,0 0-16,0 0 0,0 0 15,0 0-15,0 0 0,0 0 16,0 0-16,0 0 0,0 0 16,0 0-16,0 0 0,0 0 15,0 0-15,0 0 0,0 0 16,0 0-16,0 0 0,0 0 15,0 0-15,0 0 0,0 0 16,0 0-16,0 0 0,0 0 16,0 0-16,0 0 0,0 0 15,0 0-15,0 0 0,0 0 0,0 0 16,0 0-16,0 0 16,0 0-16,0 0 0,0 0 15,0 0-15,0 0 0,0 0 0,0 0 16,0 0-16,0 0 0,0 0 15,0 0-15,0 0 0,0 0 16,0 0-16,0 0 0,0 0 16,0 0-16,0 0 0,0 0 15,0 0-15,0 0 0,0 0 0,0 0 16,0 0-16,0 0 0,0 0 16,0 0-16,0 0 0,0 0 15,0 0-15,0 0 0,0 0 16,0 0-16,0 0 0,-6-1 15,6 1-15,-8 0 0,8 0 16,-12-2-16,12 2 0,-11-1 0,11 1 16</inkml:trace>
  <inkml:trace contextRef="#ctx0" brushRef="#br0" timeOffset="13584.3968">10472 4597 0,'0'0'0,"0"0"15,0 0-15,24 2 0,-24-2 0,27 0 16,-4 0-16,0 0 0,1 0 16,11 0-16,4 2 0,1 0 15,-1-1-15,14 0 0,3-1 16,0 3-16,-2 1 0,13 1 15,2-3-15,-5 1 0,-4-1 0,14-1 16,2 2-16,-5-2 0,-2 2 16,16-3-16,4 0 0,-7-3 15,-6 1-15,42-4 16,-6-3-16,-14 2 0,-9-2 0,3 6 16,4 3-16,-10-3 0,-5 0 15,8 2-15,7 2 0,-9-4 16,-6-2-16,11 2 0,10 2 15,-10 0-15,-5-1 0,10 1 16,8-2-16,-8-1 0,-6-2 0,13-4 16,11-2-16,-10 4 0,-8 4 15,3-1-15,3 1 0,-6 0 16,-4 0-16,15 3 0,12 1 16,-12-5-16,-8-2 0,6-1 15,3 1-15,-7 1 0,-6 3 0,12-2 16,9 0-16,-10 1 0,-7-1 15,10 1-15,7 1 16,-9 0-16,-5-3 0,6 2 0,6 2 16,-11-1-16,-7 2 0,14-1 15,8-3-15,-10 2 0,-5 1 16,9 2-16,7 4 0,-9-6 16,-9 1-16,11-1 0,5 1 15,-9 1-15,-6 0 0,9-1 16,6-1-16,-9 2 0,-5 2 15,11-4-15,10 0 0,-11 0 16,-6 2-16,8 0 0,7 0 16,-12 1-16,-8 0 0,11-2 15,7 0-15,-10 3 0,-6 2 0,6-1 16,6 2-16,-6-2 0,-4-1 16,9-1-16,8 0 0,-8 2 15,-5 0-15,9 2 0,7 0 16,-10-2-16,-7-1 0,9 3 15,6 1-15,-8-2 0,-7-1 0,11 0 16,7-1-16,-10 1 0,-6 3 16,9-2-16,7 0 0,-10-2 15,-8 1-15,14-1 0,8 2 16,-11 1-16,-6 2 0,10 0 16,6 2-16,-12-5 0,-9-1 15,12-2-15,5 2 0,-11-2 16,-8-1-16,14 5 0,9 1 15,-12 1-15,-9 2 0,10-5 16,8-3-16,-12 3 0,-8 1 0,10 0 16,6-1-16,-11-4 15,-7-3-15,7 4 0,4 3 0,-16 2 16,-9 0-16,9-1 0,7-4 16,-10 2-16,-6-1 0,4 2 15,4-1-15,-10-1 0,-6-1 16,11 1-16,8 1 0,-12-1 15,-8 0-15,3 0 0,2 1 16,-5 3-16,-5 1 0,-1-2 16,1-1-16,-10 0 0,-6-2 0,3-2 15,3-1-15,-3 1 0,-1 2 16,0 1-16,0-1 0,-9 0 16,-6-1-16,5 0 0,3-1 15,-4 2-15,-3 0 0,-2-1 16,0 0-16,-2-1 0,-1 0 15,-4-1-15,-4 1 0,1 0 16,-2 0-16,-3 1 0,-1-1 16,-5-1-16,-4-3 0,1 3 0,2 0 15,-4-1-15,-3 1 0,-2-1 16,-3-1-16,-7 0 0,0 1 16,-1 0-16,3 2 0,-1 0 15,1 0-15,-3 0 0,1 0 16,-2 0-16,2 0 0,1-1 15,-1 0-15,2 1 0,0 2 0,-3 0 16,-3-2-16,0 0 16,-1 0-16,1 0 0</inkml:trace>
  <inkml:trace contextRef="#ctx0" brushRef="#br0" timeOffset="14150.9798">31457 2564 0,'0'0'0,"0"0"0,0 0 16,0 0-16,-13 20 0,13-20 0,-11 24 15,4-11-15,-1 4 0,1 1 16,-1 3-16,-2 5 0,1-1 0,0 0 16,2 0-16,-1 0 15,1-2-15,1 2 0,-1-2 16,2-1-16,0-2 0,-1-1 16,-2 0-16,1-2 0,2-4 31,0-2-31</inkml:trace>
  <inkml:trace contextRef="#ctx0" brushRef="#br0" timeOffset="14767.9547">31163 3131 0,'0'0'0,"0"0"16,0 0-16,19 5 0,-19-5 0,25 3 15,-8 0-15,3 1 16,1-1-16,4-1 0,4 0 16,8-2-16,-1-2 0,0 0 15,2-1-15,5-1 0,-3 1 0,-2-5 16,1-1-16,-4 0 0,-2-5 16,-1 0-16,0-4 0,-4 0 15,-3 2-15,3-7 0,-2 1 16,-4-2-16,-2-1 0,-2-1 15,-3-2-15,-4 2 0,-3-2 0,-3 0 16,0-1-16,-3 3 16,-2 2-16,-3-5 0,-3-2 15,-2 2-15,-2 2 0,-2-1 0,-1 0 16,-1 3-16,-1 4 0,-6 0 16,-4-1-16,1 5 0,1 2 15,-5 3-15,-3-1 0,0 2 16,-1-2-16,-3 5 0,-2 4 15,-1-2-15,2 2 0,-10 4 16,1 3-16,2 2 0,4 1 0,-3 5 16,-2 3-16,4-3 15,2 3-15,0 3 0,-1 5 16,4 0-16,3 3 0,-1 0 0,0 4 16,2 2-16,2-3 0,1 7 15,2-1-15,7-5 0,2-1 16,1 8-16,4-1 0,6-7 15,2 0-15,3 2 0,3 1 16,3-4-16,1-4 0,5 0 16,4 1-16,0-2 0,3-2 0,-1 1 15,2-3-15,0-2 0,1 0 16,3 1-16,1 3 16,-4-5-16,-1 0 0,-3 2 0,0 4 15,-4-5-15,-3-3 0,-3-3 16</inkml:trace>
  <inkml:trace contextRef="#ctx0" brushRef="#br0" timeOffset="16316.9684">26342 7079 0,'0'0'16,"0"0"-16,0 0 0,6-19 16,-4 10-16,0 2 0,-1-1 15,1-2-15,-1-1 0,-1 1 16,0-1-16,-1 0 0,-1 1 0,-1 1 16,-1 0-16,-1-2 0,0 2 15,-3 0-15,-3 5 16,0 1-16,-1 3 0,-4 3 0,-2 0 15,-8 2-15,0 5 0,-2 3 16,0 1-16,-1 2 0,-1-1 16,-4 9-16,1 4 0,2-2 15,4 3-15,-5 6 0,1 4 16,4-3-16,4 0 0,2 3 0,3-1 16,5-3-16,4 0 0,3 9 15,2-1-15,7-2 0,2-4 16,5-2-16,3 1 0,3-5 15,1-3-15,2-1 0,1-2 16,1-2-16,1-2 0,6-2 16,5-3-16,-4-2 0,0-4 0,5-3 15,5 0-15,-4-5 0,-1-2 16,4-6-16,2-4 16,-3 0-16,-1 1 0,3-5 0,2-2 15,-5-1-15,-4 0 0,4-5 16,1-2-16,-3-1 0,-2 0 15,-2-4-15,-1-3 0,-5 2 16,-3 0-16,2-3 0,-1 0 16,-7 6-16,0 3 0,-5-3 15,-3-2-15,-2 1 0,-4 2 0,-4-2 16,-5-1-16,-2 2 0,-1 2 16,-3 0-16,-2 3 15,1 1-15,-1 3 0,-7 0 0,-5 0 16,-1 4-16,1 0 0,-4 3 15,-3-1-15,4 6 0,0 2 0,-6 1 16,-2 3-16,1-2 16,-1 0-16,0 2 0,1 4 15,1 0-15,3 3 0,2 0 16,1 4-16,3-1 0,1-3 0,3 1 16,1 2-16,4 0 0,5 0 15,4-3-15,3-2 16,3 2-16,2-3 0,3 0 0,2 1 15,-1-1-15,0 1 0,3-1 16,1-1-16,2 3 0,1-3 16,-2-1-16,0 4 0,1-5 15,1 2-15,1 0 0,2 1 16,0 0-16,0 0 0,4 1 0,2 0 16,-1-1-16,-1 0 0,-1 3 15,-2-2-15,0 1 0,-1 0 16,-1 1-16,0 0 0,-3 1 15,-1-3-15,-4 3 0,-3 1 16,-2 0-16,-3 1 0,-5-1 16,-4 2-16,-1 3 0,-2-3 0,0 2 15,-2-1-15,-1 0 0,-1 1 16,-4-1-16,0-1 16,6 1-16,2-3 0,4 1 15,3 0-15,3-3 0,3 0 0,2-1 16,2-1-16,3 2 0,2 0 15,4-3-15,3 1 0,2-1 16,-1-2-16,4-1 0,6 1 16,-3-4-16,3 1 0,-1 0 15,2 0-15,0-1 0,0 0 0,4-1 16,-3 0-16,-3 2 16,-3 0-16,-3 0 0,-4 1 15,-2-2-15,-2 2 0,-2 0 0,-1 0 16,1 2-16,-2-1 0,2 2 15,0 1-15,2 1 0,1 0 0,-3-2 16,-2 0-16,0 0 0</inkml:trace>
  <inkml:trace contextRef="#ctx0" brushRef="#br0" timeOffset="17231.5428">20778 15601 0,'0'0'0,"0"0"16,0 0-16,32-21 0,-17 10 0,3 4 15,2-2-15,6 0 0,1 2 16,0 3-16,2 1 0,-4 6 16,-1 4-16,2 7 0,1 4 15,-2 0-15,1 3 0,-5-6 16,-3-2-16,-4-4 0</inkml:trace>
  <inkml:trace contextRef="#ctx0" brushRef="#br0" timeOffset="31888.9889">2081 11864 0,'0'0'0,"-2"5"0,-3 0 15,2-3-15,-3 1 0,3 0 16,0 0-16,1 0 0,-2 0 0,1 2 16,2 0-16,-1-2 0,2-1 15,0 2-15,-1 0 16,1 0-16,3 0 0,0-2 0,2 3 16,0-2-16,2 1 0,-4 0 15,3-1-15,-3 0 0</inkml:trace>
  <inkml:trace contextRef="#ctx0" brushRef="#br0" timeOffset="39270.5814">3083 9150 0,'0'0'16,"0"0"-16,0 0 0,12 17 0,-12-17 16,17 19-16,-2-3 15,1 1-15,-1 1 0,0-2 0,-1-3 16,-4-2-16</inkml:trace>
  <inkml:trace contextRef="#ctx0" brushRef="#br0" timeOffset="50085.0402">1461 12221 0,'0'0'0,"0"0"0,0 0 16,0 0-16,0 0 0,0 0 16,0 0-16,25-8 0,-25 8 0,26-7 15,-26 7-15,35-10 0,-15 5 16,4 0-16,5 0 16,-2-1-16,3 2 0,13-2 0,5-1 15,-1 1-15,0-2 0,14 0 16,5 1-16,4-1 0,-7 2 0,16 1 15,4-2 1,-8 4-16,-6-1 0,18 1 0,7 1 16,-11-1-16,-7 1 0,44-2 15,-3 0-15,-19 2 0,-11 1 0,11 1 16,13 0-16,-17-3 16,-8-4-16,15 2 0,10 2 15,-10 1-15,-9-1 0,16 1 0,11-1 16,-17-1-16,-10-4 0,18 6 15,6 4-15,-7 1 0,-9 1 0,15-3 16,10-1-16,-16 1 16,-6 3-16,11-2 0,10-2 15,-15 5-15,-9 1 0,15 1 0,13 0 16,-15-2-16,-12-2 0,16 0 16,11 1-16,-14 0 0,-11-1 15,20 1-15,11 1 0,-16 0 16,-10-1-16,14 5 0,12 3 15,-19 0-15,-10 0 0,16 0 16,12-1-16,-16-1 0,-12-1 0,13 1 16,8 0-16,-15-1 0,-9-2 15,14 2-15,12 3 16,-14-3-16,-9-2 0,13 0 0,9 0 16,-17 2-16,-11 3 0,11-1 15,8 2-15,-14-4 0,-10-1 0,12 2 16,8 1-1,-17-1-15,-11-1 0,11-3 16,7-1-16,-4 0 0,-1-2 0,-4 8 16,1 6-16,-8-4 15,-6 0-15,14 0 16,10 2-16,-7-1 16,-4 1-16,-31-5 0,-21-3 0,-4-3 15,-4-3-15,-3 2 0,-1 0 16,-1 1-16,-3 3 15,-6-4-15,-5 0 0,-7 0 0,-2-1 16,-9 1-16,-7-1 0,2 0 0,3-1 16,2 0-16</inkml:trace>
  <inkml:trace contextRef="#ctx0" brushRef="#br0" timeOffset="54102.5908">3048 12110 0,'0'0'0,"0"0"0,0 0 15,0 0-15,0 0 0,0 0 16,0 0-16,0 0 0,0 0 16,0 0-16,0 0 15,-28-2-15,28 2 0,0 0 0,0 0 16,0 0-16,0 0 0,-10-19 16,10 19-16,6-22 0,-6 22 15,8-31-15,-2 14 0,1-2 16,1-4-16,-2-1 0,1-1 15,2-9-15,4 1 0,-3-4 16,2 1-16,0-1 0,1 1 0,4-9 16,1-1-16,-2 0 0,-3 1 15,5-10-15,-4 1 0,2 1 16,-1 2-16,7-9 0,4 2 16,-2 2-16,-4 2 0,2-1 15,0-4-15,4-5 0,1 6 0,-1-3 16,2-3-16,-2 5 15,0 4-15,10-20 0,-1 5 16,-1 6-16,3 3 0,-3 2 0,0-1 16,-5 3-16,-4 3 0,9 0 15,2 1-15,-2 3 0,-2 2 16,0-2-16,2 0 0,-4 5 16,-2 3-16,3-2 0,4 1 15,-2-1-15,1 1 0,0 3 16,-3 3-16,2 1 0,1 3 0,-3-2 15,-1-1-15,2 6 0,2 3 16,0 1-16,0-1 16,-1 6-16,1 3 0,1 0 0,-1 0 15,-2-1-15,0 1 0,3 5 16,3 1-16,-6 1 0,-4 1 0,-9 5 16,5 0-16,5 6 15,0 2-15,0-1 0,1-1 16,2 2-16,2 3 0,-2 3 0,0 2 15,-3 0-15,1 1 0,0 3 16,2 1-16,-4 4 0,3 0 16,-1 3-16,2 3 0,-3-2 15,-3 2-15,0 3 0,0 3 16,1 2-16,0 1 0,0 1 16,-2 3-16,-2-1 0,-1 3 0,0 9 15,1 1-15,5-2 0,3-1 16,-3 2-16,-2 2 0,-3 0 15,1 1-15,12 26 0,2-8 16,-7-6-16,-4-5 0,2 4 16,1 4-16,1-3 15,0-4-15,-6 3 0,-2 3 0,0-3 16,-1-3-16,6 8 0,3 5 16,-6-6-16,-6-3 0,0 5 15,-1 2-15,2 0 0,1 3 16,6 3-16,2 1 0,-3-4 15,-4-1-15,4 2 0,3 1 16,1-1-16,1-1 0,-5 1 16,-3-1-16,1-3 0,2-1 0,5 4 15,5 4-15,-4-4 0,-3-2 16,1 2-16,0 3 0,-2-5 16,-3-3-16,1 1 0,-3 2 15,2-2-15,3 0 0,-1 3 16,3 4-16,-3-4 0,-1-3 0,5 0 15,6-1-15,-3-7 0,-6-4 16,3 2-16,1 3 0,2-5 16,2-4-16,-2 4 0,-1 2 15,1-11-15,1-6 0,-4 3 16,-3 3-16,-1 1 0,1 0 16,7-3-16,5-2 0,-3-6 15,0-4-15,0 3 0,2-4 16,-4 1-16,-2-4 0,4-3 15,3-1-15,-2-6 0,-2-1 0,4-3 16,3 0-16,-3-4 0,-3 0 0,6-2 16,0 2-16,-2-7 15,-4-1-15,5-6 0,5-2 16,-6-2-16,-4 0 0,7-10 16,1 0-16,-4-4 0,-3-4 15,4-2-15,3 0 0,-1-3 0,-1-5 16,1-4-16,1-6 15,-4 3-15,-2 2 0,0-2 0,2-6 16,-3-8-16,-2-6 0,4-1 16,2 1-16,-4 3 0,-1 2 15,1-3-15,3-2 0,-4-5 16,-2-2-16,3-5 0,5-5 16,-6 1-16,-5 1 0,6-3 15,5-2-15,-4 0 0,-5 0 0,8-2 16,6-3-16,-3 4 0,-4 1 15,5-11-15,2-8 16,-3 8-16,-3 5 0,6-2 0,1-4 16,4 4-16,1 2 0,-4-2 15,-3-4-15,2 5 0,2 3 16,2 0-16,1 3 0,-7 2 16,-4 2-16,9-4 0,5-2 15,-8 4-15,-7 6 0,4-4 16,4-2-16,-1 4 0,1 3 0,-3 1 15,-2-1-15,5 3 16,3 2-16,-3 1 0,-3 4 16,-2 4-16,0 6 0,0-9 0,-2 0 15,-2 9-15,1 2 0,-1 2 16,-1-5-16,-3 4 0,1-2 16,-1 7-16,1 2 0,2 2 15,1 1-15,-3 4 0,-2 4 0,1 2 16,0 2-16,0-2 15,-1-1-15,4 1 0,2 2 0,-5 4 16,-2 2-16,-2 3 0,1 1 16,0 3-16,1 1 0,-4 2 15,-4 2-15,5 4 0,4 2 16,-5 2-16,-3 2 0,6 2 16,5 3-16,-3 3 0,0 0 0,-14-1 15,4 4-15,3 2 16,2 0-16,0 5 0,-2 0 15,2 3-15,2 0 0,-2 5 0,-1 1 16,-1 2-16,-3-1 0,4 6 16,2 5-16,-3-2 0,-3 0 15,3 6-15,1 3 0,0 0 16,1-1-16,-4 3 0,-4 0 16,9 23-16,-3-7 0,1-2 15,2 1-15,-4-1 0,-3 3 0,0-2 16,-2 6-16,3-6 15,3 0-15,-3 5 0,0 4 16,-4-5-16,-3-1 0,3 7 0,2 4 16,0-4-16,0-2 0,0 6 15,-2 5-15,-3-7 0,1-4 16,1 8-16,0 5 0,0-8 16,0-5-16,-2 8 0,-2 6 15,0-2-15,-2-1 0,4 3 16,1 4-16,3-4 0,1-2 0,1 2 15,-2-1-15,-1 0 0,0-2 16,8 6-16,5 4 0,-6-8 16,-5-6-16,-2 5 0,-1 2 15,4-3-15,2-3 0,-2 6 16,-2 5-16,-4-10 0,-3-4 16,3 3-16,3 3 0,5-6 0,4-4 15,-3 0-15,-1-2 16,2-7-16,1-2 0,2 2 15,3 3-15,-6-4 0,-2 0 0,9-4 16,6-2-16,-4-11 0,-4-8 16,2 0-16,4 0 0,-4-3 15,-1-4-15,2-3 0,4-4 16,-3-3-16,-1-1 0,4-5 16,4-1-16,-4-7 0,-3-5 0,7 0 15,5-2-15,-3 1 16,-1-4-16,2-6 0,4-9 15,1 0-15,2-2 0,-3-3 0,-2-6 16,-1 4-16,2 2 0,4-11 16,3-5-16,-7-1 0,-4 6 15,7-7-15,5-6 0,-2 4 16,-1-1-16,3-4 0,4-5 16,1-3-16,0-4 0,0 1 15,2 0-15,-4 1 0,-4 0 0,1-4 16,-1-6-16,-2-1 0,-2 1 15,6-5-15,3-4 0,-9 2 16,-7 1-16,3-3 0,1-1 16,2 3-16,2 2 0,-5-4 15,-2-1-15,-1 4 0,1 5 16,-1-4-16,-1-3 0,-1 8 16,-4 3-16,0-2 0,0-2 15,0 4-15,0 4 0,3-4 16,3-1-16,-7 6 0,-5 3 0,0 3 15,2 2-15,-2 5 16,-1 4-16,-4-3 0,-3-2 0,1 4 16,2 3-16,1 4 0,1 1 15,-8 3-15,-6 1 0,4 1 16,2 0-16,-2 1 0,-1 0 16,-1 5-16,-1 3 0,-5 4 0,-2 0 15,-2 5-15,-2-1 16,-1 6-16,0 2 0,1-2 15,0-3-15,-5 6 0,0 1 0,-3 3 16,-3-3-16,-3 3 0,-1 1 16,1 0-16,2-1 15,0 1-15</inkml:trace>
  <inkml:trace contextRef="#ctx0" brushRef="#br0" timeOffset="55335.8935">11855 12521 0,'0'0'0,"0"0"0,0 0 16,0 0-16,0 0 0,0 0 15,0 0-15,0 0 16,0 0-16,27-4 16,-27 4-16,38-6 15,-11 3-15,0 1 0,-2 1 0,7-1 16,5-1-16,14 0 16,3 0-16,17-1 0,3 0 15,-2 0-15,0 0 0,15 1 0,12-1 16,-7 0-16,-7 0 0,16 0 15,2 3-15,35 1 0,-15 2 16,-6-1-16,-5 1 0,-4-4 16,-4-1-16,10-4 0,6-1 15,-5 7-15,-3 6 0,6 2 16,5 3-16,-5-3 0,-4 0 0,8 0 16,3 2-16,-2 2 0,-3 0 15,6-1-15,5 0 0,-4-1 16,-4-3-16,6 4 0,5 0 15,-5 0-15,-4 1 0,1 0 16,0 3-16,-8-3 0,-7 0 16,8 1-16,6 1 0,-10 2 15,-7 3-15,2-1 0,1-2 16,-3 0-16,-1-1 0,-3 6 0,-2 2 16,-1-3-16,0-1 0,4 2 15,2 1-15,-12-5 0,-9-1 16,10 0-1,7 0-15,-1 0 16,2 0-16,-26-6 0,-17-4 0,-6 1 16,-3 2-16,-5-2 0,-3-3 0,0-1 15,2 1-15,-8-1 0,-4 0 16,7 0 0,4 0-16,-6 3 0,-5 1 15,-14-2-15,-8-1 0,-2-1 16,-1-2-16,-3 0 0,0 0 15,-3 1-15,-1 1 0,-2-2 0,-4 0 16,-4 0-16,-3-2 0,-3-2 16,-5-2-16,5 1 15,4 2-15,2 0 0</inkml:trace>
  <inkml:trace contextRef="#ctx0" brushRef="#br0" timeOffset="60752.1207">3424 8285 0,'0'0'0,"0"0"0,0 0 16,0 0-16,0 0 0,0 0 16,0 0-16,0 0 0,0 0 0,4 23 15,-4-23-15,6 20 0,-6-20 16,4 32-16,1-10 0,-4 1 15,1 2-15,1 3 0,-2 2 16,2 9-16,0 1 0,-2 4 16,1 4-16,0 9 0,0 0 0,-1 2 15,1 1-15,0 11 0,-1-3 16,1 11-16,2-4 0,-1 0 16,0-1-16,1 12 0,-1 0 15,-1-3-15,-1-4 0,1 38 16,-2-7-16,2-10 0,0-3 15,-6 0-15,-3 4 0,3-6 16,3-3-16,-2-2 0,3-1 16,0-6-16,0-1 0,0 10 15,0 8-15,3-3 0,1-4 0,-1 2 16,2 1-16,-5-3 0,0-2 16,-3 5-16,1 4 0,1-5 15,0 0-15,3 6 0,1 4 16,-1-9-16,0-6 0,0 7 15,1 4-15,-3-3 0,0-3 0,0 3 16,-2 1-16,1-3 0,-1 0 16,0 6-16,-1 6 15,1-11-15,0-8 0,2 9 16,1 8-16,0-7 0,1-5 0,1 9 16,2 6-16,-2-6 0,-1-7 15,2-1-15,-1-1 0,-1-4 16,-1-7-16,-1 8 0,0 3 15,-2-5-15,-1-3 0,2 0 16,-3 5-16,2-7 0,1-2 0,-2-1 16,-1-1-16,1-7 0,3-8 15,0 0-15,-2-1 0,-1-8 16,-1-7-16,1-15 0,1-12 16,1-6-16</inkml:trace>
  <inkml:trace contextRef="#ctx0" brushRef="#br0" timeOffset="61320.0672">3336 8195 0,'0'0'0,"0"0"0,0 0 0,0 0 16,-22 21-16,22-21 0,-18 19 0,18-19 15,-18 24-15,6-9 16,-1 1-16,1 0 0,-4 1 0,3 1 16,-1-1-16,-3 5 0,2-4 15,2-1-15,-1-3 0,6-1 16,-2-2-16,3-2 0,0-2 15,2 0-15,-1 0 0,3-7 16,2-3-16,-2 0 0,3 0 0,-2 1 16</inkml:trace>
  <inkml:trace contextRef="#ctx0" brushRef="#br0" timeOffset="61489.0359">3424 8195 0,'0'0'0,"0"0"0,0 0 16,0 0-16,0 0 0,22 24 0,-22-24 16,25 27-16,-9-10 0,0 5 15,0 2-15,-1 3 0,0 2 16,0 3-16,-2-7 0,-2-3 16</inkml:trace>
  <inkml:trace contextRef="#ctx0" brushRef="#br0" timeOffset="68336.3963">3566 10731 0,'0'0'0,"0"0"0,0 0 0,0 0 15,0 0-15,0-25 0,0 25 0,0 0 16,0-21-16,0 21 0,-3-14 15,1 10-15,0-3 0,-3 3 16,-5 0-16,0-1 0,-2 4 16,-1 1-16,-1 0 0,-2 1 15,2 4-15,-2-3 0,-2 4 16,2 0-16,0-1 0,-3 5 16,1 1-16,5-1 0,3-1 0,0 1 15,1 0-15,4-2 0,1 2 16,3-3-16,5 1 0,-1-2 15,1-2-15,4 1 16,2-2-16,2 0 0,-1 0 0,8-3 16,2 0-16,-1 0 0,-1-3 15,-1-1-15,1 2 0,-4-3 16,0 1-16,-1-2 0,-3 2 16,0-2-16,-1 2 0,-1 0 15,-5 0-15,0-3 0,-2 3 0,-4-3 16,-2 3-16,0 0 0,-4 1 15,-3 0-15,-3 0 0,-1 2 16,0 1-16,-4 0 0,1 0 16,-2 0-16,1 4 0,0-1 15,4 1-15,2 2 0,0-1 0,5 1 16,1-1-16,4 1 0,3-1 16,2 1-16,2 1 15,3-3-15,2 2 0,1-2 0,2-2 16,0 0-16,-1-2 0,3 0 15,0 0-15,-1 0 0,-1 0 16,0-3-16,-3 0 0,1 1 16,-4-1-16,1 0 0,-2-1 15,-1 1-15,-1-1 0,-3 1 16,0-1-16,-2 0 0,-1 0 0,-3-2 16,-2 2-16,-2 0 15,-1 0-15,0-2 0,0 2 16,0 1-16,0-4 0,0 4 15,0 2-15,0-2 0,1 4 0,1 4 16,3-1-16,4 3 0,5 3 16,-1-5-16,1 2 0,-1-1 15</inkml:trace>
  <inkml:trace contextRef="#ctx0" brushRef="#br0" timeOffset="69069.0126">3490 10571 0,'0'0'0,"0"0"0,0 0 15,0 0-15,0 0 0,-22-8 16,22 8-16,-19 1 0,8 2 0,-2 0 16,0 1-16,-3 0 0,1-1 15,0 4-15,0 1 0,3-1 16,-1 3-16,1 2 0,2 1 16,2-2-16,4 0 0,0 0 15,2-4-15,4 0 0,3-1 16,0-2-16,4-3 15,1 2-15,0 1 0,0-1 0,1-3 16,0-3-16,0 2 0,0-2 16,1-3-16,0 1 0,-2-2 0,-1 0 15,-2-1-15,-4-1 16,1 4-16,-1-5 0,-1 0 16,-4 3-16,-1 2 0,-1-5 0,-3 2 15,-2-2-15,0 3 0,-10-1 16,-3 1-16,0 0 0,2 4 15,1 0-15,1 2 0,4-2 16,2 3-16,2-1 0</inkml:trace>
  <inkml:trace contextRef="#ctx0" brushRef="#br0" timeOffset="72430.9557">25802 4797 0,'0'0'0,"0"0"15,0 0-15,0 0 0,0 0 0,0 0 16,0 0-16,0 0 0,0 0 16,0 0-16,10-16 0,-10 16 15,0 0-15,0 0 0,0 0 16,0 0-16,0 0 0,0 0 16,0 0-16,0 0 0,0 0 0,0 0 15,0 0-15,0 0 0,3-24 16,-3 24-16,0 0 0,0-10 15,3 5-15,-3 5 0,4-6 16,-4 6-16</inkml:trace>
  <inkml:trace contextRef="#ctx0" brushRef="#br0" timeOffset="73020.3459">28237 4950 0,'0'0'0,"0"0"15,0 0-15,0 0 0,0 0 0,0 0 16,0 0-16,0 0 0,0 0 16,0 0-16,0 0 15,0 0-15,0 0 0,0 0 0,0 0 16,0 0-16</inkml:trace>
  <inkml:trace contextRef="#ctx0" brushRef="#br1" timeOffset="78735.7215">4199 9760 0,'0'0'0,"0"0"0,0 0 0,0 0 0,0 0 15,0 0-15,0 0 16,0 0-16,0 0 0,-19-19 15,19 19-15,0 0 0,0 0 0,0 0 16,-16-18-16,16 18 0,0 0 16,0 0-16,-19-17 0,19 17 15,-10-5-15,7 1 0,-4 1 16,2 1-16,-1 1 0,0-1 16,-1 0-16,2 0 0,0 0 0,-1 0 15,-3 2-15,2 0 0,2 2 16,0 0-16,-3-1 15,2 0-15,-1 1 0,1 0 16,-1 1-16,0-1 0,1 0 0,-3 1 16,2-1-16,-2 1 0,3 1 15,-1-2-15,2 2 0,0 0 16,0 2-16,1-2 0,-2 1 16,3-1-16,-3 1 0,2 0 15,1 2-15,0 0 0,1 0 0,1-2 16,2 1-16,-1-1 15,0 1-15,2 1 0,-1 0 16,1 1-16,1 0 0,0-1 0,1 1 16,2-3-16,-2 1 0,2 1 15,-1 0-15,2 0 0,-4 0 16,2 0-16,0-3 0,1 1 16,0-2-16,-1 1 0,1-2 15,0 0-15,-1 1 0,2-1 16,-3 0-16,2 0 0,-1-2 0,0 1 15,1 0-15,0 2 0,-1-3 16,-1 1-16,2 0 16,-1-1-16,0 0 0,1-1 0,0 0 15,-1 1-15,0 0 0,1-2 16,0 0-16,-2 1 0,0-3 0,1 1 16,1 1-16,-1-2 15,0 2-15,-2-1 0,3-2 16,-3 2-16,2 0 0,-2-1 15,0-1-15,1 1 0,0 1 0,-1-2 16,1-1-16,-3 3 0,1-3 16,1 1-16,-2 1 0,2-1 15,-3 1-15,1 1 0,0-3 16,0 3-16,-1-3 0,0 1 16,-1 2-16,0-2 0,0 1 0,1-1 15,-3 1-15,2-1 16,1-1-16,-3 2 0,1-2 15,-2 2-15,1-1 0,0 1 16,-2 0-16,1 0 0,0 0 0,0 0 16,2 0-16,1 1 0,-3-1 15,-1 0-15,2 1 0,-3 0 16,3-1-16,-1 2 0,-2-1 16,3 1-16,-3 0 0,2-1 15,-2 1-15,2 0 0,0 0 0,-1 1 16,0 0-16,0 0 0,1 0 15,-1 0-15,-1 2 16,-1 0-16,2 1 0,-2-1 0,0 1 16,1 1-16,-3 1 0,-1 1 15,-1 2-15,3-2 0,-1 1 16,3-2-16</inkml:trace>
  <inkml:trace contextRef="#ctx0" brushRef="#br1" timeOffset="85203.3173">5963 9963 0,'0'0'0,"0"0"15,0 0-15,0 0 0,0 0 0,0 0 16,0 0-16,0 0 0,0 0 16,0 0-16,0 0 0,0 0 15,0 0-15,0 0 0,0 0 16,0 0-16,0 0 0,0 0 15,0 0-15,0 0 0,0 0 0,0 0 16,0 0-16,0 0 0,0 0 16,0 0-16,-26 12 15,26-12-15,0 0 0,-20 8 0,20-8 16,0 0-16,-23 11 0,23-11 16,0 0-16,-23 12 0,16-6 15,-1-1-15,-2-1 0,0-1 16,0-1-16,1 1 0,-2 1 15,1 1-15,0-1 0,0-1 0,0 1 16,1-2-16,1 0 16,0 1-16,0-1 0,2 0 0,1 0 15,-2-1-15,3 3 16,0-4-16,0 1 0,1 0 0,0 0 16,1-1-16,0 1 0,2-1 15,-3 3-15,3-3 0,-2 2 16,2-2-16,1 2 0,-1-2 15,4 3-15,-2-3 0,0 1 16,1 0-16,0 1 0,2 0 0,0 3 16,1-3-16,0 0 0,1 1 15,2-1-15,1 0 0,-3 1 16,2-1-16,0 0 0,0-2 16,-1 1-16,-1 1 0,1 2 15,1-1-15,-2 1 0,1-2 16,2 0-16,-2 1 0,0-1 0,-1 0 15,1 1-15,0 1 0,1-3 16,-3 2-16,3 0 16,-2-3-16,-3 2 0,2 0 0,0-1 15,0 1-15,-2 0 0,0 0 16,-1-2-16,0 0 0,2 3 16,-4-3-16,1 0 0,1 0 15,-2 1-15,-1-1 0,3 3 16,-3-3-16,2-2 0,-2 2 15,3-1-15,-3 1 0,2-4 0,-2 4 16,1-4-16,0 1 0,-1 3 16,2-4-16,-2 0 0,0 1 15,1-1-15,-1 1 0,0-4 16,0 3-16,0-1 0,0 0 16,0 1-16,0-3 0,0 1 15,-1 1-15,-1-2 0,1 0 16,0 0-16,0 3 0,1-3 15,-1-2-15,-1 2 0,0-2 0,1 2 16,-3-1-16,2 1 0,1-1 16,-2 0-16,-1 0 0,2 1 15,0 1-15,-1 0 0,1 0 16,0 2-16,1-2 0,-2 1 16,0-2-16,-2 3 0,2-1 15,-1 0-15,1 1 0,2 0 16,-2 1-16,1-1 0,0 1 15,-1 1-15,-1 2 0,-1 0 16,2-1-16,-4 1 0,4-1 0,-2 0 16,1 1-16</inkml:trace>
  <inkml:trace contextRef="#ctx0" brushRef="#br1" timeOffset="87921.3754">13768 10414 0,'0'0'0,"0"0"15,0 0-15,0 0 0,0 0 0,0 0 16,0 0-16,0 0 0,0 0 16,0 0-16,5-22 0,-5 22 15,0 0-15,0 0 0,0 0 16,0 0-16,0 0 0,0 0 15,0 0-15,0 0 0,0 0 0,0 0 16,0 0-16,0 0 0,0 0 16,0 0-16,-24 10 15,24-10-15,0 0 0,-23 8 0,23-8 16,0 0-16,-27 10 0,27-10 16,0 0-16,-26 12 0,18-6 15,1-2-15,-1 0 0,1 2 16,1-4-16,-1 4 0,0-2 15,1 3-15,-1-1 0,0-2 0,1 0 16,-1-1-16,1-1 0,0 3 16,1-1-16,0 0 0,1-1 15,0 1-15,1-1 0,1-2 16,0 2-16,1 1 0,1-1 16,0 0-16,0-3 0,1 2 15,1 0-15,0-1 0,0 2 16,2 0-16,0-2 0,0 2 15,1-3-15,0 3 0,1-2 16,1 2-16,0 1 0,1-1 0,0-2 16,1 2-16,0-2 0,1 1 15,-1 2-15,0-1 0,0-2 16,0 2-16,-1 1 0,1-1 16,-1-2-16,0 2 0,-2-3 15,0 3-15,-1-3 0,1 1 16,-1-1-16,0 1 0,-1 1 15,0-2-15,-1 0 0,0 0 16,0 0-16,0 0 0,-1 0 16,0 0-16,0 0 0,0-2 0,-2 2 15,3-2-15,-3 2 0,2-3 16,-1 0-16,0-1 0,0 0 16,-1 1-16,0-4 0,-1 3 15,0 0-15,0-3 0,0 0 16,0 0-16,0 0 0,-1 0 15,1-3-15,0 2 0,0-2 0,-1 2 16,0 0-16,0-2 0,-1 3 16,1-4-16,0 4 0,0-3 15,0 5-15,-1-5 0,1 3 16,-1-1-16,0-1 0,-1 2 16,1-1-16,0 4 0,-1-3 0,0 1 15,-2 2-15,1 0 16,-1 2-16,2 0 0,1 0 0,-1 1 15</inkml:trace>
  <inkml:trace contextRef="#ctx0" brushRef="#br1" timeOffset="100990.7988">4059 9828 0,'0'0'0,"0"0"0,0 0 16,0 0-16,0 0 0,0 0 15,0 0-15,0 0 0,0 0 0,22 12 16,-22-12-16,22 4 0,-22-4 16,32 4-16,-32-4 0,34 2 15,-14-2-15,-4 1 0,-2-1 16,-2 0-16</inkml:trace>
  <inkml:trace contextRef="#ctx0" brushRef="#br1" timeOffset="101136.982">4777 9928 0,'0'0'16,"0"0"-16,0 0 0,25 2 0,-25-2 15,29 3-15,-9-1 0,2 0 16,0 0-16,2 1 0,-2-2 16,4 1-16,-4-1 0,-3 0 15</inkml:trace>
  <inkml:trace contextRef="#ctx0" brushRef="#br1" timeOffset="101403.718">5554 9988 0,'0'0'0,"0"0"0,0 0 0,23 4 16,-23-4-16,25 3 0,-25-3 15,25 6-15,-12-6 0,1-1 16,0 0-16,-4 1 0,0 0 0,2 0 15,3 0-15,-2 4 0,0-1 16,-3 1-16,-1-1 0,-2 1 16,0-2-16,-2 0 0,1-1 15,-2 1-15,2-1 0,-3 2 16,0-3-16,1 3 0,-1-3 16,0 2-16,0 0 0,0 0 15,-2-1-15,-1-1 0,2 2 16,-2-2-16</inkml:trace>
  <inkml:trace contextRef="#ctx0" brushRef="#br1" timeOffset="102035.7539">4989 8075 0,'0'0'0,"0"0"0,0 0 15,0 0-15,0 0 0,4 30 16,-4-30-16,2 25 0,-2-25 0,1 32 16,2-12-16,-1 1 15,-1 3-15,0 0 0,0 2 16,0 3-16,-1-5 0,0-3 15</inkml:trace>
  <inkml:trace contextRef="#ctx0" brushRef="#br1" timeOffset="102171.621">5022 9184 0,'0'0'0,"0"10"15,0 2-15,0 2 0,0 1 0,0 12 16,0 4-16,0 0 0,0 1 0,0 0 15,0-7-15,0-3 0</inkml:trace>
  <inkml:trace contextRef="#ctx0" brushRef="#br1" timeOffset="102303.6229">5011 10242 0,'0'0'0,"0"8"15,0 6-15,0 0 0,0 3 0,0 10 16,0 8-16,-3-2 0,0 1 15,1 2-15,0-8 0,1-6 16</inkml:trace>
  <inkml:trace contextRef="#ctx0" brushRef="#br1" timeOffset="102470.0826">4989 11487 0,'0'0'0,"0"11"16,0 7-16,0 1 0,1-1 0,1 14 15,-2 6-15,1 9 0,-1 3 16,-1 9-16,-2 0 16,-3-5-16,2-4 0,1-5 0,0-12 15,1-7-15</inkml:trace>
  <inkml:trace contextRef="#ctx0" brushRef="#br1" timeOffset="102603.7113">4945 12939 0,'0'0'0,"0"10"15,0 6-15,0 1 0,0 0 0,0 12 16,-4 4-16,1 7 16,0-1-16,-2 2 0,1-1 15,1-7-15,-1-6 0,1-6 0</inkml:trace>
  <inkml:trace contextRef="#ctx0" brushRef="#br1" timeOffset="103427.2609">3402 9965 0,'0'0'16,"0"0"-16,0 0 0,0 0 0,0 0 0,0 0 15,0 0-15,0 0 16</inkml:trace>
  <inkml:trace contextRef="#ctx0" brushRef="#br1" timeOffset="114304.6388">25993 2979 0,'0'0'15,"0"0"-15,0 0 0,0 0 0,0 0 16,-18-20-16,18 20 15,-11-17-15,6 8 0,-1-3 0,1 0 16,-1 0-16,1 0 0,-2-3 16,-1-2-16,-2 2 0,0-3 15,-5-6-15,-2 2 0,1-1 16,-1 0-16,0-2 0,-1-2 16,-1 0-16,0 2 0,-6-7 15,0 0-15,2 3 0,2-3 16,-1 0-16,-3 0 0,2-1 0,1 1 15,-5-7-15,-1 1 16,4 2-16,3 6 0,-2-2 0,-3-3 16,3 3-16,0 0 0,-2-4 15,0-3-15,3 6 0,1 5 16,2-4-16,-1-1 0,1-1 16,0 4-16,-1 1 0,1 1 15,2-1-15,3 1 0,-1-1 16,1-1-16,0 3 0,0 0 0,0 1 15,-1 1-15,0 0 0,1 0 16,3 3-16,2-1 16,-1 7-16,0 0 0,0 0 0,0-2 15,0 2-15,1 0 0,-1 5 16,1 0-16,0 1 0,0 1 16,0 2-16,-1 1 0,2 3 15,0-1-15,0 6 0,0 0 16,0 2-16,-2-1 0,1 4 0,0 2 15,0 1-15,0-1 0,-1 6 16,-1 1-16,-2 2 0,0 2 0,-4 8 16,1-1-16,2-1 15,1-3-15,1 1 0,1 1 16,1-4-16,3 1 0,-1-1 16,1-3-16,2-4 0,0 1 0,2-5 15,1-2-15,0-1 16,-1 0-16,2-3 0,0-1 15,0 0-15,1-3 0,0 4 0,0-4 16,0 0-16</inkml:trace>
  <inkml:trace contextRef="#ctx0" brushRef="#br1" timeOffset="114505.0689">24919 1269 0,'0'0'0,"0"0"0,0 0 0,0 0 16,0 0-16,30-1 0,-30 1 16,32 3-16,-32-3 0,36 8 15,-15-2-15,0-2 0,0 3 0,0 1 16,0 2-16,2 1 16,-3 0-16,-4-2 0,-3-1 0,-1-1 15</inkml:trace>
  <inkml:trace contextRef="#ctx0" brushRef="#br1" timeOffset="115041.1895">22926 1521 0,'0'0'0,"0"0"16,0 0-16,0 0 0,0 0 15,25-8-15,-25 8 0,25-6 16,-25 6-16,33-1 0,-13 1 16,-2 1-16,0-1 0,0 3 15,-1 1-15,0 2 0,-2 2 0,1 2 16,-4 3-16,-2 1 0,-4 3 15,-4 4-15,-6 0 16,-1 0-16,-3-3 0,-5 4 0,-5 1 16,0-2-16,1-1 0,-5 5 15,0-3-15,2-4 0,2-4 0,-1-3 16,0-1-16,1-6 16,3 2-16,1-9 0,2-4 15,3-4-15,4-2 0,3-2 16,3-3-16,-1 4 0,0 3 0,0 0 15</inkml:trace>
  <inkml:trace contextRef="#ctx0" brushRef="#br1" timeOffset="115220.107">23000 1626 0,'0'0'0,"0"0"0,0 0 0,0 0 16,0 0-16,0 0 0,0 0 16,0 0-16,0 0 0,11 27 15,-11-27-15,0 0 0,13 23 0,-13-23 16,12 14-16,-4-8 0,0 1 15,0 0-15,0-4 0,0 1 16,0-1-16,0 1 0,-2-4 16,-1 0-16,-2 0 0,-1-3 15,0 2-15,0 1 0</inkml:trace>
  <inkml:trace contextRef="#ctx0" brushRef="#br1" timeOffset="115437.8617">23298 1461 0,'0'0'0,"0"0"0,0 0 0,17-12 16,-17 12-16,26-11 0,-6 4 15,1 0-15,1-3 0,7 2 16,2-2-16,-2 1 0,-3-2 0,-1 2 16,-4 2-16,1-2 15,-5 0-15,-5-2 0,-4 0 16,-5 3-16,0 0 0,-6 1 15,-2-1-15,-3 0 0,-2 2 0,3-1 16,0 2-16,1 2 0</inkml:trace>
  <inkml:trace contextRef="#ctx0" brushRef="#br1" timeOffset="115720.2162">23490 1188 0,'0'0'16,"0"0"-16,0 0 0,0 0 16,0 0-16,0 0 0,0 0 15,0 0-15,0 0 0,0 0 16,4 22-16,-4-22 0,4 28 15,-4-28-15,5 37 0,-3-13 0,0 3 16,-1 3-16,-1-1 0,1 14 16,2 1-16,-2 1 0,-1-2 15,-1 10-15,0-2 0,-2-1 16,1-4-16,-1 11 0,0-4 16,0-9-16,1-5 0,0 4 15,0-3-15,-2-9 0,1-2 0,-1-2 16,-1-4-16,2-9 0,0 0 15,-1-7-15,1 0 16,-6-3-16,-3 0 0,-2-4 0,-5-7 16,5 3-16,2 0 0,2 1 15</inkml:trace>
  <inkml:trace contextRef="#ctx0" brushRef="#br1" timeOffset="115886.7885">23300 1731 0,'0'0'16,"0"0"-16,0 0 0,0 0 0,23-18 0,-23 18 15,32-10-15,-13 3 16,0 1-16,0 1 0,2-2 16,-1-1-16,-1-2 0,1 1 15,-4 1-15,-1 3 0</inkml:trace>
  <inkml:trace contextRef="#ctx0" brushRef="#br1" timeOffset="116070.0355">23823 1268 0,'0'0'0,"0"0"16,0 0-16,23-10 0,-23 10 0,31-5 15,-10 1-15,1 1 16,2 1-16,7 2 0,-1 2 15,-4 2-15,-1 1 0,-7 0 16,-6 2-16,-1 0 0,-2-3 0,-1-1 16</inkml:trace>
  <inkml:trace contextRef="#ctx0" brushRef="#br1" timeOffset="116270.2015">23659 1595 0,'0'0'0,"0"0"15,0 0-15,26-3 0,-26 3 0,35-7 16,-10 0-16,2 3 0,2-3 16,10-2-16,4 2 0,-4 0 15,-4 1-15,2-4 0,-7-1 16,-5 1-16,-7 2 0,-3-2 16,-5-1-16,-4 1 0,-1 0 0,-2 5 15,-1-2-15,0 3 0</inkml:trace>
  <inkml:trace contextRef="#ctx0" brushRef="#br1" timeOffset="116537.2084">23945 1435 0,'0'0'0,"0"0"0,0 0 16,0 0-16,0 0 0,-2 33 15,2-33-15,-1 35 0,1-14 0,0 2 16,0 5-16,0 1 0,0 2 15,-1 8-15,1 1 0,0 2 16,-1-3-16,-1 8 0,0-4 16,0-1-16,-1-6 0,-2 5 15,0-2-15,0-5 0,1-8 16,1-1-16,-1-7 0,0-3 0,-2-2 16,2-6-16,0 0 15,-2-4-15,-1-3 0,2 1 0,1-1 16,0 0-16</inkml:trace>
  <inkml:trace contextRef="#ctx0" brushRef="#br1" timeOffset="116792.6515">23871 1661 0,'0'0'16,"0"0"-16,0 0 0,-24 24 0,14-14 15,-3 5-15,-4 4 0,-4 5 16,0 0-16,3-2 0,2-1 16,1 1-16,1-4 0,5-1 15,1-5-15,1-2 0,3-3 0,4-2 16,3-3-16,4-1 16,3-2-16,9-6 0,10-7 15,1 0-15,1-1 0,5-5 16,-1-2-16,-6 5 0,-5 2 0,-5 4 15</inkml:trace>
  <inkml:trace contextRef="#ctx0" brushRef="#br1" timeOffset="116986.7871">24178 1307 0,'0'0'0,"0"0"15,0 0-15,0 0 0,0 0 0,0 0 16,0 0-16,27 5 0,-27-5 16,26 6-16,-26-6 0,28 15 15,-14-6-15,-2-4 0,-2 1 16,-2-1-16</inkml:trace>
  <inkml:trace contextRef="#ctx0" brushRef="#br1" timeOffset="117404.0697">24216 1496 0,'0'0'0,"0"0"0,0 0 0,0 0 16,9 28-16,-9-28 0,12 32 16,-5-12-16,-2 3 0,1 2 15,-1 2-15,1 7 0,-3 1 0,-2 8 16,-2-3-16,-2-5 0,-1-1 15,-7 0-15,-7-5 16,0-1-16,2-6 0,-6-1 0,-2-3 16,4-6-16,-1-2 0,-3-7 15,0-3-15,8-3 0,1-1 0,1-7 16,3-6-16,4 6 16,3-4-16,3 1 0,2-1 15,1-2-15,1-1 0,8 0 16,6-3-16,1 3 0,0 3 15,10-3-15,7-2 16,-2 3-16,-2 5 0,9-3 0,1 8 16,-3-3-16,-1 6 0,-5 0 15,-4 1-15,0 1 0,-2 2 0,-2 2 16,-4 1-16,-2 1 0,-2 3 16,-5 1-16,-4 5 0,-3-4 15,-4 1-15,0-2 0,0-2 16,0-1-16</inkml:trace>
  <inkml:trace contextRef="#ctx0" brushRef="#br1" timeOffset="117540.424">24518 2063 0,'0'0'0,"0"0"0,0 0 0,0 0 16,0 0-16,0 0 0,5 22 15,-5-22-15</inkml:trace>
  <inkml:trace contextRef="#ctx0" brushRef="#br2" timeOffset="125104.6099">11724 10153 0,'0'0'0,"0"0"0,0 0 15,0 0-15,0 0 0,0 0 0,0 0 16,0 0-16,-24-4 0,24 4 16,0 0-16,0 0 0,0 0 0,-22 4 15,22-4-15,0 0 16,0 0-16,-19 17 0,13-13 15,-1 0-15,2 1 0,-1 0 0,1 1 16,-1 0-16,-1 0 0,2 1 16,0-3-16,2 3 0,1 1 15,0 0-15,0 1 0,2 0 16,1-3-16,1 4 0,1-3 16,0 2-16,1 0 0,0-2 15,2 0-15,-1 0 0,1-2 0,0 1 16,2-2-16,0 1 15,1 0-15,1-4 0,1 0 0,0-1 16,0-1-16,0 0 0,0-5 16,-1 3-16,0 0 0,-2-2 15,1-2-15,-1-1 0,0 1 16,-2-2-16,0 1 0,-1 0 16,0-1-16,-1 0 0,-1-1 15,1-1-15,-2 1 0,-1-1 16,-1 3-16,0-2 0,0 1 0,-1 0 15,-1 2-15,-2-2 0,1 3 16,-2-1-16,-3 0 0,-1 0 16,0 1-16,-1 1 0,0 0 15,0 3-15,1-1 0,-1 3 16,0 3-16,0-3 0,1 2 16,-1 1-16,0 3 0,0-3 15,0 2-15,2 1 0,1 2 16,0 0-16,2 1 0,0 0 0,2 0 15,1 2-15,2-4 0,1 3 16,1-2-16,1 2 0,1-3 16,0 1-16,2-1 0,-1 0 15,2 0-15,2-3 0,0-1 16,0-1-16,0-2 0,2 0 16,1-2-16,0-1 0,-1-1 0,-1-2 15,0 1-15,-1-2 16,0 0-16,0-3 0,-2-1 0,0 0 15,-1 0-15,-3 0 0,0 1 16,-2 0-16,0 2 0,-1-1 16,-2 0-16,-1 2 0,0 0 15,-4 0-15,-2 0 0,-1 3 16,-1-2-16,-1 2 0,0 3 16,-4-4-16,2 3 0,-2 3 15,-2 2-15,3 1 0,0 1 0,2 1 16,0 0-16,2 3 0,1 0 15,1 0-15,2 3 16,2-4-16,2 2 0,1 1 0,4-4 16,-1 2-16,1 0 0,3-2 15,3-3-15,0 0 0,-1-1 16,1 1-16,1 2 0,-2-2 16,-1-4-16,2 2 0,0-2 15,-1 0-15,0-2 0,1-1 16,1 2-16,-1-4 0,1 1 0,-1 0 15,-1-2-15,-2 1 0,-1-1 16,1 1-16,-2-2 0,-1 0 16,1 3-16,-3-3 0,-1 0 15,-2 0-15,0 1 0,-1 1 16,-2 1-16,-1 1 0,1 1 16,-2 0-16,0 2 0,1 0 15,-1 0-15,0 2 0,1 1 16,-1 1-16,1 1 0,2-1 15,0 3-15,3 0 0,1 0 0,2-1 16,1 3-16,2-2 0,0-2 16,1 1-16,3-1 0,0 0 15,0-1-15,2-1 0,1-2 16,0-1-16,0 0 0,0-1 16,-1 1-16,-2-3 0,1 1 15,-1 0-15,-1-5 0,-2 0 16,1 0-16,-2 1 0,-1-2 15,0 1-15,-2-1 0,-4 1 0,-1-3 16,-4 4-16,-2-1 0,-2 5 16,-2-1-16,-2 2 0,1-1 0,-3 1 15,4-1-15,2 1 0</inkml:trace>
  <inkml:trace contextRef="#ctx0" brushRef="#br0" timeOffset="128299.3039">18307 12768 0,'0'0'0,"0"0"0,0 0 15,0 0-15,0 0 0,0 0 0,0 0 16,0 0-16,0 0 0,0 0 16,0 0-16,0 0 15,12-26-15,-12 26 0,0 0 0,20-25 16,-20 25-16,18-18 0,-8 7 16,1-1-16,0 0 0,0 0 15,-1 0-15,0 1 0,0 0 16,0-1-16,0 2 0,-1 0 15,-1 2-15,-2 1 0</inkml:trace>
  <inkml:trace contextRef="#ctx0" brushRef="#br0" timeOffset="129820.8636">18666 12546 0,'0'0'0,"0"0"15,0 0-15,0 0 0,0 0 0,0 0 16,2-31-16,-2 31 0,3-23 15,-3 23-15,5-28 0,-2 13 16,2-1-16,0-2 0,1-3 16,0 1-16,2-1 0,2-9 15,0-1-15,-1 0 0,0 1 0,0-2 16,-1-2-16,3-6 16,0 3-16,4-2 0,1-3 15,0 3-15,-2 1 0,5-9 16,0 0-16,-3 3 0,0 1 0,0 0 15,3-3-15,1 3 0,0 7 16,5-14-16,1-3 16,-4 6-16,-3 5 0,2-8 0,1-2 15,1 6-15,3 4 0,-1-4 16,0-1-16,0 1 0,-1 3 0,6 0 16,4 0-16,-5 0 15,-4 0-15,16-21 0,-2 7 16,-4 4-16,-3 7 0,-4-1 0,-1 0 15,1 8-15,3 4 0,2-2 16,2-5-16,-8 6 0,-5 4 16,9-4-16,8-5 0,-5 2 15,-2 1-15,0 3 0,0 3 16,1-1-16,0 3 0,0-4 16,1-2-16,0 8 0,3 4 0,-4-2 15,-1-6-15,-1 6 16,-2 1-16,6 2 0,2 0 0,-6 4 15,-5-1-15,2-1 0,1 0 16,-12 11-16,3-2 0,1 2 16,1 0-16,2-2 0,3 1 15,1-3-15,0 1 0,-1 1 16,-2 3-16,2 2 0,3 1 16,-2 0-16,-2 2 0,4 3 15,2 1-15,-1 1 0,-1 1 0,0 2 16,-2 2-16,2 1 0,1 0 15,1 2-15,0 2 0,-2 1 16,-2-1-16,5 7 0,3 5 16,-5-1-16,-4-1 0,4 4 15,2 3-15,-1 1 0,0-1 0,0 3 16,0 0-16,0 4 0,-1 1 16,4 7-16,-1 5 15,1-5-15,-1 1 0,0 1 16,1 7-16,-5-2 0,-2 0 0,16 25 15,0-4-15,-7-10 0,-5-10 16,-2 12-16,-2 5 0,-1-7 16,2-3-16,-1 5 0,1 4 15,-3-2-15,-3 0 0,3 6 16,3 4-16,-4-7 0,-1-5 16,-2 9-16,-1 4 0,0-6 15,1-6-15,6 5 0,4 3 16,-7 1-16,-5-2 0,3 8 15,4 3-15,-2-5 0,-1-5 0,0 8 16,-2 6-16,-4-5 0,0-4 16,7 9-16,5 6 15,-2-7-15,-3-5 0,-1 9 0,1 6 16,-1-9-16,1-7 0,3 7 16,2 5-16,-5-7 0,-2-6 15,4 10-15,2 5 0,1-10 16,0-5-16,-1 8 0,-1 7 15,2-11-15,1-5 0,1 3 16,1 3-16,1-9 0,0-8 0,4 4 16,3 1-16,-5-7 0,-4-5 15,7 7-15,4 3 0,-5-13 16,-2-8-16,4 0 0,7-4 16,-5-1-16,-4-1 0,4-2 15,4 2-15,-3-10 0,-1-6 0,7 2 16,3-2-16,1-6 0,1-4 15,8-2-15,6-1 0,-9-5 16,-5-1-16,7-3 0,5-1 16,-1-2-16,0-1 0,10-7 15,7-5-15,-6-1 16,-4 5-16,5-10 0,3-8 16,-5-2-16,-4-3 0,-2 8 15,-1 2-15,-8-4 0,-2-2 0,2-2 16,3-4-16,1 5 0,2 4 15,-2-3-15,0-4 16,-11-1-16,-8-1 0,6 1 0,2 1 16,-3-2-16,-3 1 0,-2 3 15,-1 1-15,-4 0 0,-4 2 16,1 1-16,0 3 0,-8 1 16,-7 1-16,-1 1 0,0-2 15,-1 3-15,0-3 0,-6-1 16,-3-3-16,-8 3 0,-5 4 0,-13-10 15,-10-8-15,6 15 0,-4-6 16,7 8-16,5 8 0,2 0 16</inkml:trace>
  <inkml:trace contextRef="#ctx0" brushRef="#br0" timeOffset="130623.714">19300 13015 0,'0'0'0,"0"0"16,0 0-16,0 0 0,31-3 0,-31 3 16,34-5-16,-12 2 0,4 0 15,5-1-15,5-1 0,11-1 16,0 1-16,7-1 0,6 3 16,13 0-16,-2 1 0,17 1 15,1 3-15,6 2 0,-8 2 0,17 1 16,1 0-16,-10-2 15,-7 1-15,49 2 0,-4 0 0,-7 1 16,-5 0-16,2 0 16,2-1-16,-19-2 0,-11-2 0,13 3 15,10 1-15,0-1 0,1-1 16,6 0-16,4-1 0,-20 0 16,-13-2-16,14 3 0,9 1 15,-4-3-15,-4-1 0,12-1 16,7 1-16,-11-3 0,-10 0 0,10 0 15,6-1-15,-3 1 16,-1 0-16,7-2 0,5 1 16,-30 0-16,-19-1 0,13 2 0,8 1 15,3-2-15,2 1 0,-4-1 16,-3 1-16,-16-1 0,-10-1 0,12 1 16,8-1-16,-10 4 15,-6 2-15,-1 1 0,2-1 16,-13 2-16,-8 0 0,-1-2 15,-2-2-15,-5 0 0,-4-1 0,-7 0 16,-5 0-16,-8 0 0,-6 0 16,-3 1-16,-4-4 0,-6 2 15,-4 2-15,-9-2 0,-5 0 16,-6-4-16,-1-1 0,4 1 16,3 2-16,3 1 0</inkml:trace>
  <inkml:trace contextRef="#ctx0" brushRef="#br2" timeOffset="133338.0019">19666 10388 0,'0'0'0,"0"0"15,0 0-15,0 0 0,0 0 0,0 0 16,0 0-16,0 0 15,-23-3-15,23 3 0,0 0 16,0 0-16,-24 10 0,24-10 0,0 0 16,-24 15-16,24-15 0,-16 14 15,10-7-15,0 0 0,2 1 16,0 0-16,2 1 0,2-1 16,1-1-16,2-1 0,0-2 15,1 0-15,1-3 0,1 2 16,3-3-16,2 0 0,1 0 0,0-3 15,1-1-15,-1 3 16,0-5-16,0 2 0,-1-3 16,-1 0-16,-1 0 0,-2 0 0,1-1 15,-1 1-15,-2 0 0,0 0 16,-2-1-16,-1 1 0,-1 3 16,-3-2-16,-1 2 0,-3 1 15,0 0-15,-4 2 0,-4 1 16,2 1-16,0-1 0,-2 3 15,0 4-15,-5 0 0,0 0 0,1 1 16,2 2-16,2 4 0,0-3 16,4 3-16,3-3 0,2 3 15,4-3-15,2 0 0,3 2 16,0-5-16,0 0 0,3-2 16,2-2-16,0-1 0,-1 0 15,3-3-15,2-2 0,0 1 16,1-2-16,-1-3 0,0 1 15,-2-2-15,0-1 0,-3-2 0,0-1 16,-1 1-16,-2-1 0,0 1 16,-2-1-16,-1 3 0,-1-2 15,-3 2-15,-3 1 0,-2-3 16,-1 2-16,-2 1 0,-1 4 16,1-1-16,0 2 0,2 1 15,-1 1-15,0 3 0,1-3 0,1 4 16,0 1-16,3 0 15,0-1-15,2 0 0,1 6 16,1-5-16,1 2 0,1-1 16,2-1-16,-1 1 0,0-2 0,3 2 15,0-5-15,1 0 0,-1 1 16,1-2-16,0 3 0,-1-3 16,1 0-16,-2-3 0,0 0 15,-1-1-15,0 0 0,-2 1 16,0-3-16,-2 1 0,0-1 0,-2 1 15,-3-1-15,0 2 0,-3 1 16,-2 2-16,-1 1 16,1-2-16,1 1 0,2 1 0</inkml:trace>
  <inkml:trace contextRef="#ctx0" brushRef="#br1" timeOffset="139823.0098">22398 11042 0,'0'0'0,"0"0"16,0 0-16,0 0 0,0 0 0,0 0 15,0 0-15,0 0 0,0 0 16,-27 4-16,27-4 0,-26 7 16,26-7-16,-32 6 0,14-5 15,0 3-15,-1 1 0,-1 0 16,0-1-16,0 0 0,2 2 15,1-2-15,2 0 0,-2 0 16,3 1-16,2-4 0,2 3 16,3-2-16,3 2 0,0 0 15,3 0-15,2 0 0,3-1 0,1 1 16,4 0-16,1 1 0,1 0 16,0-1-16,1 0 0,2 2 15,2-2-15,5 3 0,0 3 16,-1-3-16,-1-2 0,-1 2 15,-1 0-15,-2-3 0,-1 2 0,-1-2 16,-4 0-16,-1-1 0,-1-2 16,-2 2-16,1 0 15,-2-2-15,0-1 0,-1 0 16,-1-1-16,0-3 0,0 0 0,0-2 16,-2 3-16,0-4 0,-2-1 15,1 1-15,-1-3 0,-1-1 16,0 0-16,-2 0 0,1-3 15,-3 3-15,-2 0 0,-1-3 16,-1 2-16,1-1 0,2 3 0,0 2 16</inkml:trace>
  <inkml:trace contextRef="#ctx0" brushRef="#br1" timeOffset="153179.2481">11570 10278 0,'0'0'16,"0"0"-16,0 0 0,0 0 0,0 0 15,0 0-15,0 0 0,0 0 16</inkml:trace>
  <inkml:trace contextRef="#ctx0" brushRef="#br1" timeOffset="159954.8393">27188 3160 0,'0'0'15,"0"0"-15,0 0 0,0 0 16,0 0-16,0 0 0,0 0 16,0 0-16,0 0 0,0 0 15,0 0-15,26-6 0,-26 6 0,0 0 16,28-19-16,-16 8 0,2-3 15,-1-1-15,0-2 0,0-1 16,2-1-16,-1-2 0,1-4 16,4-5-16,-1 0 0,1-4 15,0 0-15,4-7 0,-4 0 0,1-2 16,-1-1-16,0 2 16,-1 0-16,6-6 0,0-1 15,-3 3-15,-4 3 0,2-7 0,-2 3 16,-2 3-16,0 3 0,-1-2 15,-1 3-15,-1 4 0,0 2 16,-1 1-16,-1 0 0,-2 2 16,0-1-16,-1 3 0,1 1 15,-1 3-15,-1 2 0,-1 0 16,-1 4-16,-2 4 0,1-1 0,-2 4 16,0 1-16,-1 1 0,0 3 15,0 0-15,0 1 16,-2 2-16,-3 3 0,-2 0 15,-5 1-15,-2 1 0,-2 2 0,1 1 16,1 1-16,-3 2 0,1 2 0,-8 3 16,-2 5-16,3-5 15,1 1-15,-1 1 0,-1-2 16,-1 1-16,1-2 16,0 3-16,0 0 0,3-3 0,3 1 15,3-2-15,0-3 0,3 0 16,2-4-16,2 1 0,3 0 15,3-3-15,2-1 0,1-5 0,3-2 16,1 1-16,-2 1 0,0 2 16</inkml:trace>
  <inkml:trace contextRef="#ctx0" brushRef="#br1" timeOffset="160189.7975">27705 1682 0,'0'0'0,"0"0"15,0 0-15,0 0 0,23-8 0,-23 8 16,19-3-16,-7 3 15,2 0-15,-1 3 0,1-1 0,1 3 16,0 2-16,2 0 0,-1-2 16,1 1-16,-1 1 0,0 0 15,-2 1-15,3 0 0,-2 1 16,-1-2-16,1-1 0,-2 3 16,-1-2-16,-2-3 0,-1 3 15,-3-4-15,1 1 0,0 0 16,-1-1-16,1 1 0,-1-1 0,0 1 15,-2-1-15,1-1 0,-2 0 16,0 1-16</inkml:trace>
  <inkml:trace contextRef="#ctx0" brushRef="#br1" timeOffset="160722.284">29012 934 0,'0'0'0,"0"0"0,0 0 15,0 0-15,0 0 0,2 35 16,-2-35-16,-3 38 0,1-17 16,-1 6-16,-2 4 0,1 0 15,-2 3-15,-3 10 0,0 3 16,-3 6-16,3-6 0,-5 10 16,1-5-16,2-4 0,1-5 0,0-2 15,1 0-15,2-4 0,0-3 16,0 4-16,2-3 15,1-7-15,0-4 0,2-6 0,1 0 16,1-7-16,1 0 0,1-4 16,2 0-16,-3-4 0,-1-3 0,2 0 15,-2 0-15,0 0 0</inkml:trace>
  <inkml:trace contextRef="#ctx0" brushRef="#br1" timeOffset="161055.2624">29147 1240 0,'0'0'15,"0"0"-15,0 0 0,-20 10 0,20-10 16,-25 14-16,7-2 0,0-1 15,0 1-15,-8 6 0,-1 1 16,2-2-16,2-1 0,2-2 16,2 2-16,3-3 0,2 3 0,-2-2 15,4 1-15,3-2 16,4 2-16,4-6 0,1 0 16,3-2-16,1 1 0,7-2 15,6-2-15,0 1 0,2-2 0,3-1 16,4-2-16,-1 0 0,-1 0 15,2-2-15,-6 1 0,-4 1 16</inkml:trace>
  <inkml:trace contextRef="#ctx0" brushRef="#br1" timeOffset="161371.9371">29450 1193 0,'0'0'0,"8"-1"16,3-2-16,2 2 0,4-2 0,11 0 16,7-1-16,1 2 0,-2-2 15,12 2-15,3-1 16,-6 3-16,-3-4 0,6 2 0,0-1 15,-5 1-15,-5 1 0,-3-1 16,-3 2-16,-4-2 0,-4 4 0,-1-4 16,0 0-16,-4 1 15,-3 2-15,-5-2 0,-4 1 16,-5 0-16,0 0 0,0 0 0,-1-3 16,1 3-16</inkml:trace>
  <inkml:trace contextRef="#ctx0" brushRef="#br1" timeOffset="161755.0939">29894 1285 0,'0'0'0,"0"0"15,0 0-15,0 0 0,0 0 0,0 0 16,-3 30-16,3-30 0,-3 24 15,3-24-15,-7 32 0,4-15 16,0 1-16,-2 2 0,0 0 16,-1 2-16,2-1 0,-3 7 15,0-1-15,1-1 0,0-4 0,2-1 16,0-1-16,0 0 0,1-3 16,1-2-16,0-1 15,-1-3-15,2-1 0,0-1 16,0 0-16,0-2 0,0-3 0,0 3 15,1-3-15,0-1 0,0-3 0,0 4 16,0-4-16,0 3 16,0-3-16,0 0 0,0 1 15,0-1-15,0 0 0,-4 3 16,1-6-16,0 2 0,-1 1 0,2 0 16</inkml:trace>
  <inkml:trace contextRef="#ctx0" brushRef="#br1" timeOffset="162604.696">29234 1163 0,'0'0'15,"0"0"-15,0 0 0,0 0 0,0 0 16,0 0-16,0 0 0,0 0 15,0 0-15,0 0 0,0 0 16,0 0-16,-22 24 0,22-24 16,-18 23-16,18-23 0,-20 23 0,7-7 15,-2 3-15,-1-2 0,2 1 16,-5 3-16,0-1 16,2-1-16,1-4 0,1 2 15,-1 0-15,1-1 0,0-4 0,0-1 16,2 1-1,2-3-15,1 0 0,1-2 0,1-1 0,2-1 16,0-1-16,2 1 0,1 0 16,-1-4-16,2 2 0,2-3 15,-2 1-15,2-1 0,-2 2 0,2-2 16,-3 1-16,3-1 16,-1 3-16,4-2 0,1 0 15,-1 1-15,1 1 0,1 1 0,3-1 16,0 1-16,0 0 0,1 1 15,0 0-15,-1-1 0,-1 0 16,3 2-16,3-2 0,-2 0 16,0 1-16,1 0 0,1 2 15,-1-3-15,-1 3 0,0-3 16,1 0-16,-1 2 0,-1-2 0,0 3 16,0-3-16,-1 0 0,-1 2 15,-2-2-15,1-3 16,-2 2-16,1 0 0,-2-1 0,1 0 15,-2-1-15,0 1 0,0-2 16,-1 0-16,0 0 0,0 0 0,-2 0 16,0 0-16,-1 4 15,-3-3-15,0 1 0,1-1 16,1 0-16</inkml:trace>
  <inkml:trace contextRef="#ctx0" brushRef="#br1" timeOffset="185670.1858">4132 10092 0,'0'0'0,"0"0"0,0 0 16,0 0-16,10 18 0,-10-18 0,4 18 15,-2-7-15,0 1 0,-2 4 16,-3 2-16,2-4 0,0 0 0,1-3 15</inkml:trace>
  <inkml:trace contextRef="#ctx0" brushRef="#br1" timeOffset="185839.949">4195 11013 0,'0'0'0,"1"8"16,1 3-16,-1 2 0,1-5 0,2 8 15,-3 2-15,1 1 0,-2 6 16,1-3-16,1-1 0,-2-3 16,0-3-16,0-1 0</inkml:trace>
  <inkml:trace contextRef="#ctx0" brushRef="#br1" timeOffset="185955.3888">4217 11581 0,'0'0'0,"0"0"0,2 14 15,-1-6-15,0 1 0,1 2 16,-2 1-16,2 2 15,0-3-15,1 5 0,1 0 0,0 0 16,-2-2-16,-2-3 0,1-2 16,0 1-16</inkml:trace>
  <inkml:trace contextRef="#ctx0" brushRef="#br1" timeOffset="186069.6125">4300 11982 0,'0'0'0,"0"0"16,0 0-16,0 0 0,0 0 0,6 19 15,-6-19-15,0 0 0,0 0 16,0 20-16,0-20 0,0 0 16</inkml:trace>
  <inkml:trace contextRef="#ctx0" brushRef="#br1" timeOffset="186572.4719">3840 12449 0,'0'0'0,"0"0"0,0 0 16,0 0-16,26 4 0,-26-4 16,42 0-16,-17 0 0,6 2 15,1 1-15,6 3 16,14 1-16,4 3 0,-5-1 15,-4 1-15,9 4 0,10 3 16,-14-4-16,-12-3 0,-8-1 0</inkml:trace>
  <inkml:trace contextRef="#ctx0" brushRef="#br1" timeOffset="187139.6203">4148 12704 0,'0'0'0,"0"0"0,0 0 16,0 0-16,6-18 0,-6 18 16,0 0-16,3-22 0,-3 22 0,0 0 15,-3-28-15,1 19 0,-2 1 0,1-1 16,-3 2-16,0 0 15,2 1-15,-2 4 0,-1 0 16,2 2-16,1 2 0,-1 0 16,1 2-16,-2 2 0,3 1 0,2 3 15,1 2-15,1 1 0,2 1 16,3 4-16,3 1 16,4 7-16,-1-1 0,2 0 0,1 2 15,0-2-15,-2 0 0,4 4 16,-2 0-16,-2-5 0,-1-3 0,-5-1 15,-1-2-15,-3-2 16,-2-1-16,-5-5 0,-5-2 16,-1-4-16,0-1 0,-9-3 15,-5-2-15,1-2 0,-1-2 0,-3-1 16,-5-3-16,2 1 0,2 0 16,2 0-16,3-2 15,4 1-15,4-2 0,2-2 0,1 1 16,6 3-16,3 1 0,5-1 15,5-2-15,5 0 0,4 0 0,6 1 16,6 0-16,1 2 16,-1 0-16,3 1 0,6 0 15,-4 1-15,-1 0 0,4-2 16,0-1-16,-7 0 0,-6 2 0,-4 0 16,-5 4-16,-3-1 0</inkml:trace>
  <inkml:trace contextRef="#ctx0" brushRef="#br1" timeOffset="187389.6907">3961 12100 0,'0'0'0,"0"0"0,23 3 0,-23-3 15,34 1-15,-12 1 0,4 3 16,9-1-16,0 0 0,1 1 16,-2 0-16,4 2 0,-1 0 0,-6 2 15,-3-1-15,-4-3 16,-5 0-16,-3-3 0,-4 1 16,-2-2-16,-1 1 0,-4-1 0</inkml:trace>
  <inkml:trace contextRef="#ctx0" brushRef="#br1" timeOffset="187606.3236">4060 12143 0,'0'0'0,"0"0"0,0 0 0,0 0 15,-4 18-15,4-18 0,-2 19 16,1-8-16,-1 2 0,1-1 15,-2 0-15,1 0 0,1-1 16,-3-1-16,4 0 0,0-2 0,0 0 16,4-3-16,-1-3 15,0 0-15,1 0 0,-1 0 0</inkml:trace>
  <inkml:trace contextRef="#ctx0" brushRef="#br1" timeOffset="187773.0992">4289 12247 0,'0'0'16,"0"0"-16,0 0 15,0 0-15,-2 25 0,2-25 0,-6 24 16,2-9-16,-1 3 0,-1 3 16,2 3-16,-3 2 0,1-4 0,1-2 15</inkml:trace>
  <inkml:trace contextRef="#ctx0" brushRef="#br1" timeOffset="191456.3658">6857 7060 0,'0'0'0,"15"0"15,10-2-15,8 2 0,3-3 0,16 2 16,3-2-16,13 3 15,2 0-15,10-2 0,1-3 16,-2 3-16,0 0 0,10-1 0,-1 2 16,-5-2-16,-5-1 0,37 0 15,-8 1-15,-11 0 0,-6 3 16,-2-4-16,1 1 0,-6 1 0,-2-3 16,-1 4-16,1-2 15,-5 2-15,-2-1 0,2 2 16,1 3-16,-4-3 0,-4 0 0,3 3 15,0-2-15,-6 2 0,-5-6 16,0 3-16,1-1 16,-6 0-16,-3-1 0,-2-1 0,-1 2 15,-5 1-15,-3 0 0,0 0 16,-2 1-16,-3-1 0,-2 3 0,-2-1 16,-2-1-16,-3 0 15,-3 2-15,-5 0 0,-4-2 16,-5 4-16,-4 0 0,-7-3 15,-1 0-15,-5 2 0,-1-1 0,-7 1 16,-3-1-16,5 1 0,3-4 16,1 3-16</inkml:trace>
  <inkml:trace contextRef="#ctx0" brushRef="#br1" timeOffset="207623.3642">4993 8903 0,'0'0'16,"0"0"-16,0 0 0,0 0 0,0 0 15,-20-4-15,20 4 0,0 0 16,-20-4-16,20 4 0,0 0 15,-25 4-15,16-4 0,0 2 16,1 0-16,0 1 0,-2 2 0,1-1 16,-1 0-16,-1 1 15,1 1-15,1 0 0,2 2 0,-3-1 16,2 0-16,2 2 0,1 1 16,2-1-16,-3 1 0,4 0 15,0 1-15,1 0 0,0-1 16,1 1-16,2 2 15,0-2-15,2-1 0,0 0 16,2-1-16,1 1 0,0 0 0,-1-1 16,3-2-16,-2-1 0,2 1 15,-2-1-15,4 0 0,-1 0 16,-1-1-16,4-1 0,-1-2 16,2 1-16,-2-1 0,-1 0 15,0-1-15,0 1 0,0-1 0,0-1 16,0-3-16,-1 1 0,0 0 15,2-1-15,-2 0 0,0-1 16,-1 0-16,-1 0 0,2-2 16,-2-1-16,0 0 0,-2 1 15,1-1-15,-4-2 0,2 1 0,-3-2 16,-2 0-16,-1 0 0,0-1 16,-3 0-16,0 1 0,1-1 15,-1 1-15,-1 0 0,-2-3 16,-2 2-16,2 2 0,-1-1 15,0 0-15,-3 0 0,1 1 16,-4-1-16,-1 1 0,-3 1 16,1 1-16,1 1 0,0 0 15,1 2-15,-1 1 0,0 3 16,-2 1-16,4 0 0,2 0 16,2 0-16</inkml:trace>
  <inkml:trace contextRef="#ctx0" brushRef="#br1" timeOffset="208740.3075">8713 14604 0,'0'0'0,"0"0"0,0 0 0,0 0 16,0 0-16,0 0 0,0 0 15,0 0-15,0 0 0,0 0 16,0 0-16,0 0 0,0 0 0,0 0 16,3-21-16,-3 21 0,0 0 15,0 0-15,-26-7 16,26 7-16,0 0 0,-32-3 0,32 3 16,-22-1-16,9 1 0,-1 0 15,-1 1-15,-2 2 0,1 0 16,-1 2-16,1 1 0,1 1 15,1 0-15,-4 5 0,1 2 16,0 0-16,0-2 0,2 2 16,1 3-16,2-3 0,3 2 0,2 3 15,5 0-15,-1-1 0,3-1 16,1 1-16,4 1 16,2-2-16,-1 1 0,4 6 0,1-2 15,-1-7-15,0-1 0,7 3 16,4-5-16,-4 1 0,1-5 0,0 2 15,-1-3-15,0-3 16,-2 0-16,4-1 0,2-3 16,-2-3-16,-3-1 0,1-2 15,0-2-15,-2-3 0,-3 1 0,0-4 16,0-4-16,-1 3 0,-1 1 16,-2-5-16,-3-4 15,0 2-15,-2 1 0,-1-1 0,-2 0 16,0-1-16,0 2 0,-3-3 15,1-5-15,-2 4 0,1 2 0,0 0 16,0 1-16,-1 3 0,1 0 16,-3 0-16,0-2 15,1 1-15,2 1 0,1 4 0,-1 3 16,0 0-16</inkml:trace>
  <inkml:trace contextRef="#ctx0" brushRef="#br1" timeOffset="209823.1365">12743 9314 0,'0'0'0,"0"0"16,0 0-16,0 0 0,0 0 0,0 0 16,0 0-16,0 0 0,0 0 15,0 0-15,0 0 16,0 0-16,-26 9 0,26-9 0,0 0 16,-17 19-16,17-19 0,0 0 15,-17 24-15,17-24 0,-11 15 0,5-6 16,2 1-16,-1 0 15,2 0-15,0 0 0,0 0 16,1-2-16,1 0 0,1 2 16,1 0-16,0-1 0,2 0 0,0 0 15,1-2-15,2 2 0,-1-3 16,2 1-16,1-1 16,0 0-16,1-1 0,1-1 0,0-2 15,0-1-15,-1 1 0,0-2 16,0 0-16,-1 0 0,1-3 15,1 1-15,1-2 0,0 1 16,0 0-16,0-2 0,0 1 16,-1-2-16,0-1 0,-1 1 15,-1-2-15,-1 0 0,0 1 0,-1 0 16,-2-1-16,-1 0 0,-1 1 16,-2-3-16,-1 0 15,-1 1-15,-1-1 0,-5 1 0,-4 0 16,-1 0-16,-2 3 0,-8-3 15,-4 1-15,-1 3 0,2 3 0,4 2 16,3-1-16,3-1 0</inkml:trace>
  <inkml:trace contextRef="#ctx0" brushRef="#br1" timeOffset="216788.1343">4623 6684 0,'0'0'0,"0"0"0,0 0 16,0 0-16,0 0 0,0 0 15,0 0-15,21-4 0,-21 4 0,0 0 16,0 0-16,0 0 0,24 3 16,-24-3-16,0 0 0,0 0 15,0 0-15,22 1 0,-22-1 16,0 0-16,14 0 0,-10-1 16,-1 1-16,-1 0 0,1 0 0,0 0 15,-1-3-15,0 3 0,1-4 16,-2 3-16,2-1 0,0 1 15</inkml:trace>
  <inkml:trace contextRef="#ctx0" brushRef="#br1" timeOffset="217060.1926">4756 6583 0,'0'0'0,"0"0"0,0 0 0,0 0 16,0 0-16,0 0 0,0-21 15,0 21-15,0 0 0,0 0 16,0 0-16,0 0 0,-22 0 0,22 0 15,0 0-15,-21 3 0,21-3 0,0 0 16</inkml:trace>
  <inkml:trace contextRef="#ctx0" brushRef="#br1" timeOffset="217307.3382">4622 6662 0,'0'0'0,"0"0"0,0 0 0,0 0 15,0 0-15,0 0 0,0 0 16,0 0-16,0 0 0,0 0 0,0 0 16,0 0-16,0 0 0,0 0 15,0 0-15,0 0 0,0 0 16,0 0-16,-16 14 15,16-14-15,0 0 0,0 0 0,0 0 16,0 0-16</inkml:trace>
  <inkml:trace contextRef="#ctx0" brushRef="#br1" timeOffset="217499.9619">4591 6765 0,'0'0'0,"0"0"15,0 0-15,0 0 0,0 0 0,0 0 16,0 0-16,15-22 0,-15 22 16,0 0-16,0 0 0,0 0 0,0 0 15,0 0-15,0 0 16,0 0-16,0 0 0,0 0 0,0 0 16,0 0-16</inkml:trace>
  <inkml:trace contextRef="#ctx0" brushRef="#br1" timeOffset="217700.5337">4559 6775 0,'0'0'0,"0"0"16,0 0-16,0 0 15,0 0-15,0 0 0,0 0 16,0 0-16,0 0 0,0 0 0,0 0 16,0 0-16</inkml:trace>
  <inkml:trace contextRef="#ctx0" brushRef="#br1" timeOffset="217912.6182">4470 6812 0,'0'0'0,"0"0"0,0 0 16,0 0-16,0 0 0,0 0 0,0 0 16,0 0-16,0 0 0,0 0 15,0 0-15,0 0 0,0 0 16,0 0-16,0 0 0,0 0 15</inkml:trace>
  <inkml:trace contextRef="#ctx0" brushRef="#br1" timeOffset="218129.9557">4392 6822 0,'0'0'0,"0"0"0,0 0 0,0 0 16,0 0-16,0 0 0,0 0 15,0 0-15,0 0 0,0 0 0,0 0 16,0 0-16,0 0 16,0 0-16</inkml:trace>
  <inkml:trace contextRef="#ctx0" brushRef="#br1" timeOffset="218341.9601">4339 6808 0,'0'0'0,"0"0"15,0 0-15,0 0 16,0 0-16,0 0 0,0 0 0,0 0 15,0 0-15,0 0 16,0 0-16,0 0 0,0 0 0,0 0 16,0 0-16,0 0 0,0 0 0,0 0 15</inkml:trace>
  <inkml:trace contextRef="#ctx0" brushRef="#br1" timeOffset="218558.3912">4309 6780 0,'0'0'0,"0"0"15,0 0-15,0 0 0,0 0 16,0 0-16,0 0 0,0 0 15,0 0-15,0 0 0,0 0 16,0 0-16</inkml:trace>
  <inkml:trace contextRef="#ctx0" brushRef="#br1" timeOffset="225191.7545">23449 8380 0,'0'0'0,"0"0"0,0 0 15,0 0-15,0 0 0,12-18 0,-12 18 16,0 0-16,8-17 0,-7 13 16,0 0-16,0 2 15,-1 2-15,0 0 0,0 0 16,1 5-16,-1-1 0,0 4 0,-1 1 15,-1 4-15,0 2 0,-2 2 16,0 3-16,-2-1 0,0 1 16,-1 4-16,0 2 0,1-1 15,-2-1-15,2-2 0,-1 0 16,1-2-16,2 1 0,0 0 0,0 1 16,0-2-16,1-1 0,-2-1 15,1-1-15,-1-2 0,1-4 16,0 0-16,0-3 0,2 0 15</inkml:trace>
  <inkml:trace contextRef="#ctx0" brushRef="#br1" timeOffset="225740.4274">23153 9001 0,'0'0'15,"0"0"-15,0 0 0,0 0 0,0 0 16,26 12-16,-26-12 16,25 2-16,-12-1 0,2-1 15,0-1-15,2 0 0,1 0 0,3-3 16,2-2-16,1 1 0,-2-2 16,7-5-16,2-3 15,-1-1-15,-2-2 0,5-4 0,-1-2 16,-1 1-16,-2-3 0,-1-1 15,-2-4-15,-1 2 0,-3 1 0,-1-8 16,-4-1-16,-2 2 16,-3 4-16,-5-3 0,-1-1 15,-2 3-15,-1 1 0,-4-1 0,-3 0 16,-1 2-16,-2 3 0,-6 0 16,-6-1-16,0 4 0,-1 2 0,-2 0 15,-2 0-15,-2 1 16,-2 3-16,-6 1 0,-1 4 15,2 4-15,-3 3 0,-8 1 16,-1 3-16,1 3 0,0 3 0,-1 5 16,-1 4-16,3 3 15,3 2-15,1 6 0,0 5 0,3-1 16,3-1-16,-2 8 16,3 1-16,7-1 0,5 0 0,4 5 15,2 4-15,4-3 0,3-3 16,6 0-16,3-1 0,1 1 15,3-1-15,5-2 0,4 2 16,6-4-16,6-2 0,4 1 16,4 1-16,5-7 0,4-5 0,8 4 15,6 2-15,-16-8 0,-12-5 16,-9-4-16</inkml:trace>
  <inkml:trace contextRef="#ctx0" brushRef="#br1" timeOffset="226324.1397">24767 8572 0,'0'0'0,"0"0"0,0 0 16,0 0-16,27 3 0,-27-3 15,41 2-15,-15-2 0,3-1 0,5 1 16,5 0-16,9 0 15,0-1-15,15 1 0,2 1 16,0 0-16,-1 0 0,14-1 16,0 2-16,3-4 0,-11 0 0,11 1 15,-2 1-15,-9 0 16,-7-1-16,-7-1 0,-4-3 0,-6 4 16,-4 1-16,9 0 0,-12 2 15,-19-3-15,-2 1 0,-3 0 16,-3 0-16,-4 0 0,-5 2 15,-6-3-15,-5 0 0,3 0 16,1 0-16,0 1 0</inkml:trace>
  <inkml:trace contextRef="#ctx0" brushRef="#br1" timeOffset="226990.9109">25621 8856 0,'0'0'0,"0"0"0,0 0 0,0 0 16,0 0-16,0 0 0,0 0 15,10-22-15,-10 22 0,0 0 16,3-19-16,-3 19 0,0 0 0,-7-20 15,0 13-15,-1 1 0,-1 1 16,-6 2-16,-2 1 16,-1-1-16,0 1 0,-1 2 0,1 1 15,0 1-15,0 1 0,-2 1 16,0 2-16,2 1 0,3-1 16,1 2-16,3 1 0,4 0 15,1 2-15,4 2 0,2 1 16,2 0-16,1 0 0,4 2 15,2 2-15,0 0 0,1-1 0,1 2 16,1 1-16,0 0 0,1 0 16,1 3-16,-1 0 15,-5-3-15,-2-1 0,-2-1 16,1-2-16,-4-2 0,-2 0 0,-5-3 16,-3-2-16,-1 0 0,-1 0 0,-5 0 15,-5-2-15,0-2 16,-1-1-16,-6-1 0,1 0 15,0-2-15,3-2 0,1-3 16,2-2-16,2 2 0,2 0 0,2-3 16,3 0-16,3-1 0,2-1 15,1 1-15,3-3 0,3 4 16,2 0-16,6-3 0,5-2 16,1-1-16,2 1 0,2-2 15,4-2-15,2 1 0,0 3 16,7-1-16,1 2 0,-2 1 15,-1 2-15,1 1 0,0 2 16,-5-1-16,-3 2 0,-3 1 16,-2 0-16,-3 0 0,-1 1 0,-2-1 15,-2-1-15,-2 1 0,-2 0 0,0 1 16</inkml:trace>
  <inkml:trace contextRef="#ctx0" brushRef="#br1" timeOffset="227575.8006">25247 7910 0,'0'0'0,"0"0"15,0 0-15,0 0 0,0 0 16,0 0-16,-7 22 0,7-22 16,-11 20-16,11-20 0,-21 26 15,9-12-15,1 0 0,-2 1 16,0 0-16,0 0 0,0-1 0,-4 4 15,1-2-15,2 0 16,2-1-16,2-1 0,3 0 16,1-3-16,2-2 0,4 1 15,2-1-15,1-4 0,3-1 0,0 1 16,1 0-16,1-1 0,1-1 16,0 2-16,4 0 0,-1 0 15,0-1-15,2 2 0,1-1 16,-3 0-16,-1-1 0,-1 3 15,-2 2-15,-2-2 0,-2-1 0,0 1 16,-2 0-16,-3 1 0,-3-1 16,-3 3-16,-4 2 15,-1-2-15,-2 0 0,-8 2 0,-4 2 16,-1-1-16,1-1 0,-1-1 16,1-1-16,-5 0 0,2-1 15,4-2-15,2-1 0,3-3 16,2 0-16,4-3 0,3-1 15,4-2-15,5-3 0,6-3 16,4-3-16,0 2 0,-2 2 0,-1 1 16</inkml:trace>
  <inkml:trace contextRef="#ctx0" brushRef="#br1" timeOffset="227775.4724">25146 8085 0,'0'0'0,"0"0"0,0 0 16,0 0-16,0 0 0,0 0 16,0 0-16,0 0 0,31 5 15,-31-5-15,24 2 0,-24-2 16,30 0-16,-12-1 0,1 1 16,1 0-16,-1 0 0,-2 0 0,-2 0 15,-2 0-15,-1 0 0,-1 0 16</inkml:trace>
  <inkml:trace contextRef="#ctx0" brushRef="#br1" timeOffset="228005.6118">25479 8086 0,'0'0'0,"0"0"15,0 0-15,0 0 0,28 6 0,-28-6 16,27-1-16,-27 1 15,35-1-15,-14 1 0,3 1 16,-1 0-16,-1 1 0,5 0 16,1 1-16,-4 1 0,-3-1 0,-2 0 15,-3 2-15,-2-2 0,-3 2 16,-7-4-16,-4-1 0,-2-3 16,2 3-16,0 0 0</inkml:trace>
  <inkml:trace contextRef="#ctx0" brushRef="#br1" timeOffset="228241.2011">25646 8198 0,'0'0'0,"0"0"16,0 0-16,0 0 0,-8 18 0,8-18 16,0 0-16,-12 26 15,7-17-15,0 1 0,-1 2 16,0 0-16,-1-1 0,-1 1 15,1-1-15,-1 1 0,-1 0 0,0-2 16,0-3-16,2 2 16,0-1-16,2-1 0,0-1 0,3-3 15,2-3-15,-2 1 0,2-1 16,-3 1-16</inkml:trace>
  <inkml:trace contextRef="#ctx0" brushRef="#br1" timeOffset="228441.1847">25832 8224 0,'0'0'0,"0"0"15,0 0-15,0 0 0,0 0 0,0 0 16,-14 25-16,14-25 0,0 0 16,-18 29-16,18-29 0,-13 29 15,7-14-15,-2 1 0,0 2 16,0 1-16,0 1 0,2-2 15,0 0-15,-1 2 0,2-3 0,0-2 16</inkml:trace>
  <inkml:trace contextRef="#ctx0" brushRef="#br1" timeOffset="228773.4019">26550 8565 0,'0'0'0,"0"0"0,0 0 16,0 0-16,0 0 0,0 0 16,0 0-16,0 0 0,24 8 0,-24-8 15,34 0-15,-34 0 0,41 1 16,-17-1-16,4 1 16,-1 0-16,1-1 0,2 1 0,-5-1 15,-4 1-15</inkml:trace>
  <inkml:trace contextRef="#ctx0" brushRef="#br1" timeOffset="229040.59">27259 8485 0,'0'0'0,"0"0"0,0 0 16,36 0-16,-19-2 0,6 0 16,6 1-16,8 0 0,2 0 15,3 0-15,3 0 0,9-1 0,-1 2 16,7 0-16,-1 0 16,-5 2-16,-4 0 0,-4 0 0,-2 1 15,-4-1-15,-4 0 0,-4 0 16,-8-1-16,-5 0 0</inkml:trace>
  <inkml:trace contextRef="#ctx0" brushRef="#br1" timeOffset="229657.1982">27766 8820 0,'0'0'0,"0"0"0,0 0 15,0 0-15,0 0 0,8-17 0,-8 17 16,0 0-16,0 0 0,-2-22 16,2 22-16,0 0 0,-20-17 15,20 17-15,-23-8 0,9 4 16,0 1-16,-1 1 0,-2 0 15,2 1-15,-1-1 0,3 2 16,0 2-16,2 0 0,1 1 16,1 1-16,1 3 0,2 0 15,0 1-15,2 0 0,1 1 16,2 1-16,2-1 0,4 1 0,3 3 16,0-1-16,2 1 0,4 4 15,0 0-15,-1-1 0,-2-1 16,-1 2-16,-1 0 0,-1-2 15,-3 0-15,-2 0 0,0 1 16,-3-1-16,-3-1 0,-5 1 16,-6-1-16,-1-2 0,-2-1 0,0-1 15,-1-1-15,-1-2 0,1-2 16,-7 1-16,2-2 0,2-1 16,4-1-16,1-2 0,3 0 15,4-2-15,1 0 0,2-1 16,0-1-16,3-1 0,1-1 0,4-1 15,5-1-15,3-2 0,2 1 16,4-3-16,4 0 16,2 1-16,1 0 0,3 0 0,1-1 15,3 0-15,-4 2 16,3-2-16,1-2 0,-3 1 16,-1 1-16,-3 0 0,-1 0 15,-4 0-15,-3 1 0,-3 2 0,-2 2 16,-2 2-16</inkml:trace>
  <inkml:trace contextRef="#ctx0" brushRef="#br1" timeOffset="229957.3398">27547 8047 0,'0'0'0,"0"0"0,0 0 16,32-6-16,-32 6 0,38-3 0,-11 2 16,-1 0-16,1 0 0,8 0 15,0 1-15,-1 0 0,-1 0 16,4 1-16,-4 2 0,-4 1 15,-4 0-15,-4-1 0,-2 0 16,-5-2-16,-3 1 0,-2-2 0,-1 0 16,-3 0-16</inkml:trace>
  <inkml:trace contextRef="#ctx0" brushRef="#br1" timeOffset="230178.9774">27819 8114 0,'0'0'0,"0"0"16,0 0-16,0 0 0,0 0 0,-17 23 16,17-23-16,-19 18 0,19-18 15,-21 21-15,11-9 0,0 0 16,0-1-16,-1 1 0,0 0 16,0 0-16,0-1 0,0 0 15,-1 0-15,1-1 0,1-2 0,2-1 16,1-2-16,2 1 15,0-2-15,1 1 0</inkml:trace>
  <inkml:trace contextRef="#ctx0" brushRef="#br1" timeOffset="230390.7422">28062 8220 0,'0'0'0,"0"0"0,0 0 15,0 0-15,0 0 0,0 0 16,0 0-16,-16 27 0,16-27 0,-8 18 16,8-18-16,-12 25 15,6-14-15,-2 2 0,0 1 16,1-1-16,-1-1 0,1 0 0,2 1 16,0-2-16,1-1 0,1-1 15</inkml:trace>
  <inkml:trace contextRef="#ctx0" brushRef="#br1" timeOffset="230606.8446">28471 8370 0,'0'0'15,"0"0"-15,0 0 0,27 0 16,-27 0-16,36-3 0,-12 1 15,3 1-15,3 1 0,8 0 16,-2 1-16,-2 0 0,-1 0 16,5 2-16,-4-1 0,-6 0 0,-6 0 15,-4-1-15</inkml:trace>
  <inkml:trace contextRef="#ctx0" brushRef="#br1" timeOffset="230791.1983">28507 8595 0,'0'0'0,"0"0"0,0 0 15,0 0-15,0 0 0,0 0 0,34 9 16,-34-9-16,36 5 0,-12-4 16,5 1-16,-1-2 0,1-2 0,11 1 15,2 1-15,-6-5 16,-3-1-16,0-1 0,-5 1 15,-6 2-15</inkml:trace>
  <inkml:trace contextRef="#ctx0" brushRef="#br1" timeOffset="231157.6573">29308 8040 0,'0'0'0,"0"0"15,0 0-15,0 0 0,0 0 16,0 0-16,0 24 0,0-24 16,-1 24-16,1-24 0,-3 32 15,1-14-15,0 0 0,-1 3 16,-2 2-16,1 0 0,-2-1 0,0 10 15,0 1-15,-1 0 0,-2 0 16,0 0-16,0-1 16,-1 6-16,1-2 0,2-3 0,-1-1 15,1-4-15,3-3 0,-1 0 16,2-3-16,0-2 0,1-2 16,1-2-16,1-2 0,1-3 15,0-4-15,0-1 0,0-2 16,0 0-16</inkml:trace>
  <inkml:trace contextRef="#ctx0" brushRef="#br1" timeOffset="231474.1218">29571 8295 0,'0'0'15,"0"0"-15,0 0 0,-25 2 16,25-2-16,-24 2 0,6 2 16,0 0-16,1 2 0,-2 0 15,0 1-15,-3 3 0,2-2 0,2 2 16,0 1-16,4-1 0,0 0 16,3 0-16,3 0 0,1 1 15,1 0-15,5-1 0,2-2 16,3 2-16,1 0 0,7 1 15,6-2-15,2 0 0,2-4 0,3 2 16,5-1-16,0-2 16,0 0-16,6-1 0,0-3 0,-7 0 15,-5 0-15,-5 0 0</inkml:trace>
  <inkml:trace contextRef="#ctx0" brushRef="#br1" timeOffset="231723.9365">29798 8224 0,'0'0'0,"0"0"0,0 0 0,24-2 16,-24 2-16,31-2 0,-9-1 16,2 2-16,2 1 0,3 0 15,3-1-15,8-1 0,-2 2 16,-1 2-16,-1-1 0,4 0 15,-4 0-15,-1 0 0,0-1 16,-6 1-16,-3-1 0,-5-1 0,-5 0 16,-1 0-16,-4 0 0,-3 1 15</inkml:trace>
  <inkml:trace contextRef="#ctx0" brushRef="#br1" timeOffset="232104.1658">30109 8338 0,'0'0'0,"0"0"0,0 0 16,0 0-16,0 0 0,5 27 15,-5-27-15,1 22 0,-1-22 0,-1 29 16,0-12-16,-1 0 15,-1 0-15,0 1 0,0 3 16,1-1-16,-1 0 0,0 5 16,0-1-16,-2 0 0,1-2 0,-1 0 15,1 0-15,0-2 0,0-2 16,0 0-16,0-2 0,0-1 16,2-2-16,1-2 0,0 0 15,0-2-15,0 0 0,1-2 16,0-3-16,0 1 0,-2-2 0,1 0 15,0 0-15,1-1 16,0 1-16,0-3 0,0 0 16,0 0-16,0 0 0,0 0 0,0 0 15,0 0-15,0 0 0,0 0 16</inkml:trace>
  <inkml:trace contextRef="#ctx0" brushRef="#br1" timeOffset="234891.0488">27144 9874 0,'0'0'0,"0"0"15,0 0-15,0 0 0,0 0 16,0 0-16,0 0 0,0 0 0,30 9 16,-30-9-16,30 2 0,-30-2 15,38 0-15,-17 0 16,1 0-16,5 0 0,1 0 0,10 0 16,1-2-16,-1 0 0,1 1 15,0 0-15,1 0 0,9 1 16,-3-2-16,-3 0 0,-2 1 15,-3 0-15,-1 0 0,1 0 16,-2 0-16,-8 1 0,-3 0 0,-4 0 16,-4 1-16,-5-1 0,-2 1 15,-4 0-15,-3-1 0,-3 0 16,-3 3-16,-7 0 0,-6 0 16,3 1-16,2-3 0,2 1 15</inkml:trace>
  <inkml:trace contextRef="#ctx0" brushRef="#br1" timeOffset="235223.5404">26984 10022 0,'0'0'0,"0"0"0,0 0 15,0 0-15,0 0 0,0 0 16,0 0-16,21 15 0,-21-15 0,0 0 16,34 5-16,-34-5 0,38 3 15,-15 1-15,4-3 0,0 2 16,2-3-16,12 3 0,2-3 16,-3 1-16,-1 0 0,8 1 15,0-4-15,-4 4 0,-1-2 0,-3 2 16,0-1-16,-2 3 15,-1-4-15,2 0 0,-2 0 16,-8 0-16,-5-3 0,-1 2 16,-2-1-16,-5 2 0,-2 0 0,-2 0 15,-2 0-15,-2 0 0</inkml:trace>
  <inkml:trace contextRef="#ctx0" brushRef="#br1" timeOffset="235575.8499">27986 9803 0,'0'0'0,"0"0"0,0 0 16,26 1-16,-14 0 0,4 0 15,3 0-15,6 2 0,-2 0 0,1 3 16,1 3-16,-1-2 0,-3 0 16,1 6-16,-5-1 15,-6-3-15,-3 0 0,-4 3 0,-4 1 16,-4-3-16,-4 3 0,-5 3 16,-6-1-16,-1 2 0,-2 1 0,-5 2 15,-3 1-15,4-1 16,0-2-16,-1 0 0,1 0 15,6-1-15,5-5 0,3-2 16,3 0-16,4-6 0,0 3 0,1-5 16</inkml:trace>
  <inkml:trace contextRef="#ctx0" brushRef="#br1" timeOffset="236424.9886">28707 9668 0,'0'0'0,"0"0"0,0 0 15,0 0-15,0 0 0,0 0 16,0 0-16,0 0 0,0 0 0,0 0 15,0 0-15,-10 29 0,10-29 16,-10 23-16,10-23 16,-12 31-16,5-15 0,-1 2 0,0 0 15,0 1-15,1-1 0,-2 6 16,2 1-16,0-1 0,2-2 0,2 0 16,2 1-16,2-4 15,3-1-15,1 0 0,2-3 16,1-3-16,-1-2 0,2-3 15,1-1-15,-1-4 0,0 1 0,1-1 16,1-4-16,1 1 0,0-1 16,1-4-16,1-1 15,0-4-15,-2 1 0,-1-3 0,0-1 16,0-1-16,-1 0 0,0 0 16,0-3-16,-2 1 0,1 1 0,0-6 15,-1 0-15,-3 6 16,0 2-16,1-2 0,1 2 15,-3 1-15,0 3 0,-2 0 16,0 0-16,-1 2 0,0 2 0,0 0 16,2 1-16,-2 2 0,-1 1 15,0 2-15,2 1 0,-2-1 16,1 4-16,-1 1 0,0 3 16,-1 1-16,0 0 0,0 2 15,-1 2-15,-1 0 0,1 0 0,1 6 16,1 1-16,1-2 15,0-1-15,1 1 0,1 2 16,0-2-16,1-2 0,3-1 16,2-2-16,-1 0 0,-1 0 0,1-1 15,0 0-15,-1-4 0,1-1 16,0-4-16,1-3 0,-1 0 16,2-2-16,3-3 0,1-1 15,-1-1-15,0-1 0,1-3 16,-2-2-16,-1 1 0,-1 0 0,-3-1 15,0-5-15,0 2 0,-2 0 16,1-1-16,-2 2 16,0 0-16,0-1 0,-2 0 15,-1 0-15,-1 1 0,0 1 0,-1 1 16,0 0-16,0 2 0,0 1 0,-2 0 16,1 2-16,1 0 15,0 1-15,0 4 0,1 3 16,-2-4-16,2 4 0,-2-1 15</inkml:trace>
  <inkml:trace contextRef="#ctx0" brushRef="#br1" timeOffset="236624.0428">29577 9821 0,'0'0'15,"0"0"-15,0 0 0,26 1 16,-26-1-16,31 0 0,-10 1 16,0-1-16,0 0 0,5 0 0,1 0 15,-2 0-15,-2 1 0,-2 3 16,-1-1-16,-3 1 0,-4-1 0,-2-1 16</inkml:trace>
  <inkml:trace contextRef="#ctx0" brushRef="#br1" timeOffset="236808.2795">29523 10050 0,'0'0'0,"0"0"0,0 0 0,0 0 16,25 3-16,-25-3 0,30-3 15,-30 3-15,42 0 0,-17 0 16,3-1-16,-1 2 0,1 0 0,2 1 15,-5-2-15,-4 0 0</inkml:trace>
  <inkml:trace contextRef="#ctx0" brushRef="#br1" timeOffset="237324.3291">30618 9714 0,'0'0'0,"0"0"16,0 0-16,0 0 0,0 0 0,-28 11 15,28-11-15,-30 17 16,15-9-16,-4 2 0,-3 2 15,1 1-15,0-3 0,-6 6 16,-1 2-16,2-2 0,1-1 0,1-1 16,-1 0-16,3-1 0,1-2 15,-1 3-15,2-2 0,3-1 16,5 0-16,2-2 0,3-2 16,1-1-16,3 0 0,3 0 15,2-1-15,2 0 0,3 1 0,3-4 16,2 3-16,1-2 15,2 1-15,2-4 0,3 2 16,1 0-16,0-2 0,3 0 0,3 0 16,-2 0-16,-1 0 0,7 0 15,1 0-15,-4 0 0,-4 0 16,1 0-16,2-4 0,-3 4 16,-2 0-16,0 0 0,-1-2 15,-4 1-15,-3 0 0,-2 1 16,-2 0-16,-2 0 0,-1 0 0,-4-1 15,-2-3-15,-2 2 0,-2-1 16,0 3-16,1-2 16,0 0-16</inkml:trace>
  <inkml:trace contextRef="#ctx0" brushRef="#br1" timeOffset="237640.823">30467 9835 0,'0'0'15,"0"0"-15,0 0 0,0 0 16,0 0-16,-4 22 0,4-22 0,-2 21 16,2-21-16,-4 22 0,4-22 15,-6 28-15,3-12 0,-1 0 16,-1 0-16,0 1 0,-1 0 15,0-1-15,-2 0 0,1-1 16,1-1-16,-1 3 0,0-2 16,2 0-16,0-2 0,2-6 15,0 1-15,1-1 0,0-3 0,2-1 16,0-3-16,3 3 0,-3-3 16,2 1-16</inkml:trace>
  <inkml:trace contextRef="#ctx0" brushRef="#br1" timeOffset="238742.6056">30965 9398 0,'0'0'0,"0"0"0,0 0 16,0 0-16,0 0 0,0 0 0,0 0 15,10 28-15,-10-28 0,1 20 16,-1-20-16,-1 32 0,0-15 0,-2 4 16,-2 3-16,1 0 15,-2 2-15,-1 8 0,-2 3 16,0-1-16,0-2 0,-4 10 15,-1 1-15,0-3 0,2-1 0,-3 9 16,-1-2-16,3-7 0,2-5 16,1-2-16,1 0 15,2-4-15,0-3 0,2-2 0,-1 0 16,0-4-16,2-3 0,0-2 16,0-2-16,2-4 0,1-2 0,0-2 15,1-3-15,0-3 16,-2 0-16,0-4 0,-2-5 15,2 2-15,1-1 0,0-5 16,0 0-16,1-4 0,1 2 0,1-5 16,1-3-16,1 2 0,-1-2 15,1-6-15,1-1 0,0 2 16,1 1-16,-1 2 0,2 0 16,1 1-16,-1 1 0,5 0 15,3 1-15,-1 1 0,-1 1 0,2 2 16,-1 2-16,-1 2 0,-1 2 15,4 1-15,2 2 16,-1 2-16,0 0 0,0 3 0,2 1 16,-2 1-16,-2 0 0,2 3 15,-1 3-15,-2 2 0,-1-2 16,-2 3-16,0 1 0,-4 0 16,0 1-16,-3 1 0,0 1 15,-4 0-15,-2-2 0,-3 2 16,-2 1-16,0-2 0,-1 2 0,-3-1 15,-3-1-15,-1-2 0,0-2 16,-2 1-16,0 1 16,1-1-16,2-1 0,-4 0 15,1-2-15,2-1 0,2-1 0,0 0 16,0-1-16,-1-1 0,2-1 16,1 1-16,1 0 0,1-1 15,1 0-15,1 1 0,3 0 16,-1 0-16,2 0 0,1 0 15,2 0-15,-2 0 0,2 0 0,-2 4 16,4 0-16,-1-1 0,0 0 16,1 2-16,2 1 0,1 1 15,0 0-15,2 0 0,1 0 16,0 0-16,1 1 0,0 2 16,1 1-16,1 0 0,0-4 0,2 2 15,3 0-15,2 2 16,1 1-16,-1 0 0,0-1 15,-2 0-15,1-2 0,-1 0 16,2 0-16,-2 0 0,0-4 0,-1 4 16,0-2-16,-2 0 0,0-3 15,-3 0-15,-1 0 0,-2-2 16,1-1-16,-1 2 0,-2-3 16,1 0-16,-2 1 0,0-1 15,-2-1-15,0 1 0,0 0 0,0 0 16,1 0-16,-3 0 15,2 0-15,-2 0 0,2-3 16,-2 3-16,2-1 0,-2 1 16,0 0-16,1-2 0,-1 2 0,0 0 15,4 2-15,0-4 0,0 1 16,1 1-16,-2-3 0,0 3 16</inkml:trace>
  <inkml:trace contextRef="#ctx0" brushRef="#br1" timeOffset="301360.1344">31791 9413 0,'0'0'0,"0"0"16,0 0-16,0 0 0,-2-29 0,0 18 15,-3 1-15,1 0 0,0-1 0,-6-2 16,-5-1-16,-5-3 16,-2 2-16,-5-2 0,-5-3 15,-1 2-15,-1 2 0,-18-6 16,-8 0-16,2 4 0,0 2 0,-19-3 16,-19-3-16,8 5 0,5 4 15,-15 1-15,0 2 16,-27 2-16,21 5 0,-2 4 0,-1 5 15,14 0-15,10 0 0,-6 6 16,-5 5-16,11-1 0,5-1 16,-8 4-16,-6 4 0,9-4 15,8-1-15,-9 6 0,-5 2 16,11 0-16,7-2 0,-2 7 16,-2 3-16,10 0 0,7-1 0,-1 2 15,2 2-15,7-5 0,6-2 16,0 7-16,0 6 0,7-4 15,3-4-15,4 3 0,1 5 16,7-4-16,3-7 0,-2 7 16,-2 4-16,6 0 0,5 0 0,4 1 15,2 4-15,2-10 16,-1-4-16,8 2 0,6 3 16,3-3-16,3-1 0,8 2 15,6 1-15,-4-2 0,-2-4 0,11 4 16,9 3-16,-4-10 0,-3-8 15,12 8-15,5 3 0,-5-4 16,-2-2-16,10 2 0,5 1 16,-1-8-16,-3-3 0,13-3 15,7 1-15,-10-4 0,-5 2 0,13 1 16,10 5-16,-9-6 16,-5-3-16,12-6 0,9-1 15,-13 2-15,-9 1 0,18-6 16,13-1-16,-13-5 0,-10-5 0,-2-2 15,-1-5-15,-6 3 0,-4 1 16,7-2-16,5 0 0,-7-3 16,-5 0-16,4-6 0,3-1 15,-6 0-15,-4 2 0,2-7 16,2-3-16,-12 1 0,-8 3 0,6-3 16,3 0-16,-7-1 15,-6-4-15,0 3 0,1-1 16,-9-1-16,-6 1 0,-1-5 15,-1-3-15,3 2 0,1 4 0,-7-1 16,-4-1-16,-4 3 0,0 2 0,-3-1 16,-1-1-16,-3 3 15,-1 1-15,-4-3 0,-1-1 16,-5 4-16,-1 0 0,-5 1 16,-3-1-16,0 2 0,0 3 15,-6-5-15,-3-2 0,5 12 0,-3-1 16,-9-4-16,-5-2 0,-5 3 15,-4 2-15,-11-2 0,-7-2 16,1 1-16,-1 1 0,-48-9 16,-7 8-16,11 3 0,8 4 15,29 5-15,21 5 0,15 4 0</inkml:trace>
  <inkml:trace contextRef="#ctx0" brushRef="#br1" timeOffset="313442.9756">16037 9196 0,'0'0'16,"0"0"-16,0 0 0,0 0 0,0 0 15,0 0-15,26-8 16,-26 8-16,28-2 0,-28 2 0,41-6 15,-16 3-15,3-1 0,4 2 16,3 0-16,10-1 0,-2-1 16,14 0-16,0 1 15,-6 3-15,-5 0 0,8 0 0,-2 0 16,-8 0-16,-8-2 0,-2 2 16,-4 2-16,-4 0 0,-5 1 0,-4-1 15,-1-1-15,-4-1 16,-3 0-16,-7 2 0,-4-1 0,-6-1 15,-3-3-15,2 0 0,2 2 16,0 0-16</inkml:trace>
  <inkml:trace contextRef="#ctx0" brushRef="#br1" timeOffset="313776.0964">16166 9288 0,'0'0'0,"0"0"0,0 0 0,0 0 15,-4 25-15,4-25 0,-3 29 16,1-11-16,1 1 0,-2 1 16,-1 4-16,-3 6 0,0 1 0,1 1 15,-2 1-15,0-2 16,1-1-16,-4 7 0,0 1 15,1-3-15,1-2 0,1-4 16,0-1-16,1-3 0,0-4 0,0-1 16,1-1-16,-1-2 0,2-4 15,0-3-15,2-3 0,1-3 16,0 1-16,-1-7 0,2-2 16,1-5-16,2-6 0,0 4 0,-1 0 15,0 2-15</inkml:trace>
  <inkml:trace contextRef="#ctx0" brushRef="#br1" timeOffset="314126.7075">16385 9487 0,'0'0'0,"0"0"16,0 0-16,27-5 0,-27 5 0,30-1 15,-11 2-15,1 1 0,-1 1 16,7 2-16,-1-1 0,-3 3 15,-2 0-15,-3 3 0,-3 1 16,-3 0-16,-3 0 0,-8-2 16,-6 2-16,-5 3 0,-4 0 0,-6 2 15,-5 1-15,-1 0 16,-3 0-16,-6 3 0,0-1 16,4-1-16,3-2 0,-1-1 0,4 0 15,8-3-15,3-1 0,5-2 16,5 0-16,5-2 15,3-2-15,8-1 0,7-1 16,3-2-16,3 0 0,8-1 0,7-1 16,-1 0-16,2 1 0,9-1 15,-1-1-15,-5 0 0,-4-3 0,-10 1 16,-5 1-16,-7 1 0</inkml:trace>
  <inkml:trace contextRef="#ctx0" brushRef="#br1" timeOffset="314576.7085">17570 9429 0,'0'0'0,"0"0"0,0 0 16,0 0-16,3-20 0,-3 20 0,0 0 15,-12-21-15,12 21 0,-19-12 16,3 5-16,-2 1 0,0 1 0,-2 2 16,-2 0-1,-5 0-15,3 2 0,0-1 0,1 1 16,3 4-16,2 0 0,4 4 16,2 1-16,3 2 0,2-2 0,5 3 15,5 1-15,3 0 0,0 0 16,4 3-16,2 3 15,2-2-15,0 0 0,6 7 0,2 0 16,-4-2-16,-3-1 0,-3 2 16,-1 2-16,-3-2 0,-3-2 0,-5 1 15,-4 2-15,-3-5 16,0-3-16,-6-1 0,-3 0 16,0-2-16,2 0 0,-2-2 15,-2-2-15,1-2 0,2-2 0,0-2 16,-1-4-16,2-2 0,2-3 15,5-3-15,5-2 0,0 2 16,-1 3-16,2-1 0</inkml:trace>
  <inkml:trace contextRef="#ctx0" brushRef="#br1" timeOffset="315293.503">17752 9469 0,'0'0'0,"0"0"0,0 0 16,0 0-16,0 0 0,6 23 16,-6-23-16,-3 24 0,3-24 0,-7 29 15,1-13-15,-1 1 16,1-1-16,-2 2 0,-1 1 16,-1 5-16,2-5 0,-1 1 15,0-2-15,1-2 0,2 0 0,0-5 16,2-2-16,0-2 0,1 0 15,1-4-15,1 1 0,1-4 16,0 0-16,0 0 0,3-7 16,0 0-16,1 0 0,0-2 15,2-2-15,-1-1 0,1 1 0,1-4 16,2 0-16,0 2 16,1 0-16,1 1 0,0 0 15,0 1-15,-1 0 0,0 2 16,0 2-16,-1 2 0,-2 0 0,1 4 15,0 2-15,-1 1 0,1 1 16,0-1-16,1 2 0,-4 0 16,1 0-16,-2 2 0,-1 4 15,1-3-15,-2 3 0,-1 1 16,-1 0-16,-1 0 0,0-2 0,0 2 16,-1-1-16,0-3 0,1-2 15,1 0-15,0-2 16,0 0-16,0-3 0,0 0 15,4-1-15,-2-3 0,1 1 0,3-3 16,1-1-16,1 0 0,1-3 16,1 2-16,0-3 0,0 1 15,0 2-15,2-4 0,0-1 16,0 2-16,0 2 0,1 1 16,2-1-16,-2 3 0,-1 1 0,0 2 15,0 2-15,-1 1 0,-1 2 16,-1 1-16,0 3 15,-4-1-15,1 1 0,1 3 0,-2 4 16,0-1-16,-1 1 0,-1 0 16,-1 2-16,0-2 0,-1-1 0,0-1 15,0-2-15,-1 0 0,0-3 16,0 0-16,0-1 16,0-3-16,0-2 0,-2-2 15,-2-6-15,2 2 0,0 1 0,0-1 16</inkml:trace>
  <inkml:trace contextRef="#ctx0" brushRef="#br1" timeOffset="315476.8798">17999 9223 0,'0'0'0,"0"0"0,0 0 15,0 0-15,2 22 0,-2-22 0,4 19 16,-4-19-16,4 27 0,-2-10 16,0 1-16,1-1 0,-2-2 0,0-3 15</inkml:trace>
  <inkml:trace contextRef="#ctx0" brushRef="#br1" timeOffset="315909.4747">18674 9223 0,'0'0'0,"0"0"0,0 0 16,-16 14-16,16-14 0,-16 19 15,4-4-15,-3 4 0,1-1 0,-6 9 16,0 4-16,3-1 0,0 2 15,-1 10-15,0 1 0,4-3 16,2 0-16,4-2 0,0-2 16,2 2-16,3-4 0,3 0 15,2-2-15,2-4 0,0-1 0,2-4 16,0-2-16,2-4 0,2-2 16,3-7-16,5-3 15,-3-5-15,2-3 0,-3 1 0,-3 0 16,-2 2-16</inkml:trace>
  <inkml:trace contextRef="#ctx0" brushRef="#br1" timeOffset="316293.4158">19198 9353 0,'0'0'0,"0"0"15,0 0-15,0 0 0,0 0 0,-31 8 16,31-8-16,-29 12 0,29-12 16,-38 16-16,14-7 0,1 2 15,-1 0-15,-8 3 0,-1 0 16,4 0-16,4 0 0,2 1 16,1-1-16,0 1 0,3-2 0,5 0 15,1 1-15,7-5 0,3 0 16,3 0-16,4-1 0,4 0 15,3-3-15,6 3 0,8-1 16,0 0-16,1-1 0,10-1 16,1-1-16,-4 0 0,-2 0 0,-1-1 15,-1-1-15,-6-2 0,-3 1 16,-1-3-16,-3-2 16,-8 0-16,-4-1 0,-5-4 15,-4 0-15,2 0 0,1 2 0,0 2 16</inkml:trace>
  <inkml:trace contextRef="#ctx0" brushRef="#br1" timeOffset="316559.4244">19063 9487 0,'0'0'0,"0"0"16,0 0-16,-3 19 0,3-19 0,-6 19 15,2-6-15,0 2 0,-1 1 16,0 2-16,-2 3 0,0-1 16,2 0-16,-3 5 0,0-1 15,2-2-15,0-2 0,2-1 16,1-2-16,-1-2 0,2-2 0,0-2 16,1-3-16,1-2 15,1-2-15,2-5 0,3-4 16,-1-4-16,1 2 0,-1 0 0,0-1 15,-2 3-15</inkml:trace>
  <inkml:trace contextRef="#ctx0" brushRef="#br1" timeOffset="316826.6289">19413 9448 0,'0'0'0,"0"0"0,0 0 15,16 18-15,-16-18 0,17 22 16,-4-5-16,-1 0 0,0 0 0,4 7 16,-1 3-16,-2-1 0,-2-2 15,2 5-15,-2 1 0,-3-3 16,-1-3-16,-1-1 0,-2-1 16,-1-3-16,0-3 0,-1-4 15,-1-1-15,0-2 0,0-3 0,-1-6 16,0 0-16,0-4 0,-1-2 15,-1-6-15,-2-4 0,1 3 16,1 0-16,0 3 0</inkml:trace>
  <inkml:trace contextRef="#ctx0" brushRef="#br1" timeOffset="317076.7304">19672 9412 0,'0'0'0,"0"0"15,0 0-15,0 0 0,0 0 0,-16 26 16,16-26-16,-15 24 16,15-24-16,-21 28 0,6-11 15,-1 0-15,1-1 0,-6 6 16,0 1-16,1-1 0,1-1 0,1-1 16,0 0-16,1-3 15,3-3-15,0 1 0,2-3 16,4-3-16,1-2 0,3-4 15,2-2-15,2-1 0,1-3 0,-1 3 16,2-4-16,-2 4 0</inkml:trace>
  <inkml:trace contextRef="#ctx0" brushRef="#br1" timeOffset="317234.4437">19846 9539 0,'0'0'0,"9"0"16,4 1-16,3 0 0,2 1 0,9 0 15,2 2-15,-2 0 0,0 2 0,7 0 16,1 1-16,-5-1 16,-4-3-16,-5-1 0,-3-2 15,-4 0-15,-3 0 0,-2 0 16</inkml:trace>
  <inkml:trace contextRef="#ctx0" brushRef="#br1" timeOffset="317477.2858">20005 9405 0,'0'0'0,"0"0"0,0 0 16,0 0-16,-1 22 0,1-22 16,-7 19-16,7-19 0,-6 23 0,2-8 15,0 3-15,-1-1 16,0-1-16,1 3 0,-1 1 15,0 6-15,0-3 0,2-1 0,0-1 16,0-2-16,1-3 0,1-2 16,1-1-16,1-4 0,1-1 0,1 0 15,-1-3-15,-1 0 16</inkml:trace>
  <inkml:trace contextRef="#ctx0" brushRef="#br1" timeOffset="317709.5762">20496 9505 0,'0'0'0,"0"0"0,21-2 16,-5 2-16,5 1 0,4 0 16,5-1-16,10 1 0,2 1 0,11 2 15,2 3-15,-5-1 0,-4 3 16,8-1-16,-1-4 15,-8 1-15,-5-1 0,-8-1 16,-6-1-16,-6 0 0,-5 0 0,-2-1 16</inkml:trace>
  <inkml:trace contextRef="#ctx0" brushRef="#br1" timeOffset="318043.0168">20866 9667 0,'0'0'0,"0"0"0,0 0 0,-23 18 16,11-13-16,-1 6 0,-2 1 16,1 0-16,0-1 0,-7 4 15,-1 0-15,0 1 0,1 0 0,2-2 16,2 0-16,3-3 16,2-2-16,2 0 0,1-1 15,3-1-15,0 1 0,3-3 0,2 0 16,3 1-16,2-1 0,8-1 15,7-1-15,1 1 0,1-2 0,5 1 16,6 1-16,-1-2 16,-2 1-16,11-2 0,4 2 15,-6 1-15,-2 0 0,-4-2 16,-2-1-16,-1 2 0,-2-2 0,-1 1 16,-4-2-16,-8-1 0,-3-1 15,-5-4-15,-5 0 0,0 2 16,0-1-16,-1 3 0</inkml:trace>
  <inkml:trace contextRef="#ctx0" brushRef="#br1" timeOffset="318360.2614">20943 9726 0,'0'0'0,"0"0"15,0 0-15,0 0 0,-5 20 16,5-20-16,-7 26 0,7-26 16,-6 31-16,1-15 0,1 3 15,-1 0-15,1 2 0,-3 6 16,0 4-16,-1-3 0,1 0 0,0-1 16,-1 3-16,0-5 0,0 0 15,0 4-15,0-6 0,1-3 16,1-2-16,0-1 0,2-1 15,0-3-15,2-3 0,1-6 16,1-4-16,0 0 0,-1-4 0,2-5 16,0-6-16,-1-3 15,0-2-15,0 2 0,0 4 16,0 1-16</inkml:trace>
  <inkml:trace contextRef="#ctx0" brushRef="#br1" timeOffset="318609.4683">20607 9059 0,'0'0'16,"0"0"-16,0 0 0,20-5 0,-20 5 15,32-6-15,-9 3 0,1 1 16,2 1-16,8 1 0,2 1 15,1 0-15,-2 0 0,6 1 16,-4 0-16,-3 1 0,-3-1 16,-4-1-16,-4-1 0,-4 0 15,-5 1-15,-2-1 0,-2 0 16,-2 0-16</inkml:trace>
  <inkml:trace contextRef="#ctx0" brushRef="#br1" timeOffset="318842.7916">20735 9168 0,'0'0'0,"0"0"0,0 0 0,-10 22 16,10-22-16,-11 19 0,3-5 16,1-1-16,-1 0 0,-1 2 15,0 1-15,-1 3 0,3 1 0,0-4 16,1 1-16,1-3 0,1-3 15,0-1-15,2-2 0,1-3 16,0-2-16,3-5 0,1-5 16,1 2-16,-2 0 0,0 1 15</inkml:trace>
  <inkml:trace contextRef="#ctx0" brushRef="#br1" timeOffset="319067.5139">20910 9208 0,'0'0'0,"0"0"0,0 0 0,0 0 16,0 24-16,0-24 0,0 21 15,0-21-15,-2 27 0,1-12 16,0 4-16,0 0 0,0-1 0,-2 1 16,1 0-16,0 3 0,0-2 15,1-2-15,0-1 0,0-2 16,-1-4-16,2 0 0,2-4 15,-1-2-15,1-4 0,-2-1 16,2 3-16,-2-3 0</inkml:trace>
  <inkml:trace contextRef="#ctx0" brushRef="#br1" timeOffset="319360.1431">21622 9387 0,'0'0'0,"5"7"16,3 2-16,0 2 0,0 1 0,6 11 15,-1 7-15,-1-1 0,-1 0 16,-1 10-16,-3 3 16,-5-2-16,-2-1 0,-6 10 0,-4 3 15,-1-8-15,-2-1 0,-11 5 16,-6 0-16,4-7 0,1-3 15,-7-2-15,-4 3 0,3-7 16,3-4-16,-13 5 0,-4-1 16,4-4-16,2-3 0,11-7 15,9-4-15,6-6 0</inkml:trace>
  <inkml:trace contextRef="#ctx0" brushRef="#br1" timeOffset="321811.8375">24124 11489 0,'0'0'0,"-16"3"16,-1 4-16,-2 0 0,-1 2 0,-12 4 16,-4 4-16,-11 2 15,0-2-15,0 3 16,-1 3-16,-2 4 0,9-6 0,-1 1 16,6-4-16,9-2 0,6-2 0,7-1 15,4-4-15,5-3 16,4 1-16,9-1 0,6 0 15,-1-3-15,3-1 0,6-1 0,5-2 16,4-1-16,1 2 0,7-2 16,5 1-16,6 0 0,-3-1 15,0 1-15,1-1 0,3 0 16,-5 2-16,-3 0 16,-2 0-16,-9 2 0,-7-2 0,-6 0 15,-7-2-15,-3 2 0,-3-2 16,-6 2-16,-3-2 15,-7-1-15,-3-4 0,4 4 0,1 0 16,3 1-16</inkml:trace>
  <inkml:trace contextRef="#ctx0" brushRef="#br1" timeOffset="322093.0713">23983 11537 0,'0'0'0,"0"0"16,0 0-16,2 18 0,-2-18 0,3 19 16,-3-19-16,4 29 0,-1-10 0,-2 0 15,0 3-15,0 0 0,0 3 16,-1 12-16,0-1 16,-2-2-16,-1-4 0,-1 6 15,2-1-15,0-5 0,0-4 0,-1-1 16,2-4-16,0-3 0,1-2 15,0-5-15,0-2 0,2-7 16,3-2-16,-2 0 16,0 0-16,0 0 0</inkml:trace>
  <inkml:trace contextRef="#ctx0" brushRef="#br1" timeOffset="322377.7822">24461 11656 0,'0'0'15,"0"0"-15,0 0 0,24 25 16,-9-12-16,1 3 0,3 3 16,5 8-16,1 3 0,0 4 15,0 2-15,2 4 0,-5-6 0,-5 0 16,-2-2-16,-4-1 15,-2-1-15,-2 1 0,-1-2 0,-2-5 16,-2-4-16,0-5 0,-4-3 16,1-6-16,-1-1 0,-2-6 15,-4-5 1,0-5-16,1-6 0,0 5 0,1 1 16,2 2-16</inkml:trace>
  <inkml:trace contextRef="#ctx0" brushRef="#br1" timeOffset="322626.7874">24861 11654 0,'0'0'0,"0"0"0,0 0 16,0 0-16,0 0 0,-22 17 0,22-17 16,-18 21-16,6-7 0,-4 4 15,-2 0-15,0 3 0,-1-1 16,-4 8-16,0-1 15,-1-1-15,1 0 0,-2 2 0,2 0 16,3-4-16,2-2 0,4-4 16,2-3-16,3-2 0,2-3 0,4-2 15,3-3-15,3-5 0,4-2 16,-1 0-16,-1 1 0,-1 0 16</inkml:trace>
  <inkml:trace contextRef="#ctx0" brushRef="#br1" timeOffset="322810.157">25104 11816 0,'0'0'0,"10"0"15,5 1-15,3-1 0,3 3 0,11-1 16,4 2-16,0 1 0,-3-3 16,6 1-16,-2 1 15,-5-2-15,-3 0 0,-5-4 0,-3 1 16,-6-4-16,-4-3 0,-2 1 15,-1 2-15,-2 1 0</inkml:trace>
  <inkml:trace contextRef="#ctx0" brushRef="#br1" timeOffset="323042.9249">25296 11708 0,'0'0'0,"0"0"0,0 0 15,-3 18-15,3-18 0,-3 22 16,2-6-16,0 1 0,0 3 0,-1 1 16,0 2-16,-1 5 15,1 1-15,0 0 0,0-1 0,1-4 16,0 0-16,0-3 16,-1 0-16,2-4 0,0-1 0,2-4 15,0-2-15,3-6 16,3-5-16,-2 0 0,-1 1 0,-1-1 15</inkml:trace>
  <inkml:trace contextRef="#ctx0" brushRef="#br1" timeOffset="323260.0332">25888 11776 0,'0'0'0,"13"0"0,6 0 15,2 0-15,2 1 0,12 1 16,14 0-16,3-2 0,1 3 0,7 2 16,-3 2-16,-3-2 0,-4 1 15,2 0-15,-7 1 0,-7-4 16,-7-3-16,-8 0 16,-5 0-16,-5 0 0</inkml:trace>
  <inkml:trace contextRef="#ctx0" brushRef="#br1" timeOffset="323529.1023">26248 11957 0,'0'0'15,"0"0"-15,0 0 0,-20 19 0,10-9 0,-2 2 16,-3 1-16,2 2 16,0-2-16,-3 7 0,2 1 15,2 0-15,1 1 0,1-2 16,2-2-1,4 2-15,3-1 0,1 0 0,1 0 16,8-3-16,6-2 0,2 0 16,0-2-16,10 4 0,2-2 15,-1-2-15,1-2 0,0-3 16,-1-2-16,-2 0 0,-4-1 0,2-7 16,1-3-16,-3-2 15,-3-2-15,-4 3 0,-2 1 0,-3 2 16</inkml:trace>
  <inkml:trace contextRef="#ctx0" brushRef="#br1" timeOffset="323810.1964">26371 12164 0,'0'0'0,"0"0"15,0 0-15,-4 26 16,4-26-16,-5 28 0,0-9 0,-1 1 15,1 1-15,-2 5 16,-1 4-16,0 7 0,-1-1 16,-1 7-16,1-1 0,2-5 15,3-2-15,0-3 0,-1-1 0,2-5 16,1-3-16,1-3 16,1-1-1,1-10-15,1-5 0,0-5 0,0-5 0,0-11 16,2-9-16,-2 8 0,0 2 15,-1 4-15</inkml:trace>
  <inkml:trace contextRef="#ctx0" brushRef="#br1" timeOffset="324060.1933">26043 11408 0,'0'0'0,"0"0"0,0 0 0,0 0 16,29-9-16,-29 9 0,40-3 15,-17 6-15,2-3 0,3 2 16,2 0-16,6 3 0,-2 0 16,-1-1-16,1 0 0,-5-1 0,-1 1 15,1 1-15,-5-3 16,-5-2-16,-4-4 0,-3 4 0,-2-3 15,-1 3-15</inkml:trace>
  <inkml:trace contextRef="#ctx0" brushRef="#br1" timeOffset="324261.8121">26254 11452 0,'0'0'0,"0"0"0,0 0 0,0 0 15,-7 24-15,7-24 0,-6 25 16,3-10-16,-1 0 0,1 1 16,0 1-16,-2-3 0,1 0 0,0-1 15,-1-1-15,1-1 16,0 0-16,2-4 0,1-1 16,0-2-16,0 2 0,0-2 0</inkml:trace>
  <inkml:trace contextRef="#ctx0" brushRef="#br1" timeOffset="324444.0098">26445 11533 0,'0'0'16,"0"0"-16,0 0 0,0 0 16,0 25-16,0-25 0,1 25 15,0-11-15,0-1 0,0 5 16,2 1-16,-1-1 0,1 0 0,3 2 15,0-2-15,0-4 0,-2 0 16,1-4-16</inkml:trace>
  <inkml:trace contextRef="#ctx0" brushRef="#br1" timeOffset="324809.7498">27605 11701 0,'0'0'0,"0"0"0,0 0 16,0 0-16,-22-9 0,22 9 16,-33-2-16,12 3 0,-1 0 0,-5 3 15,-2 1-15,-9 3 0,2 0 16,-2 3-16,0 1 0,-6 7 15,2 3 1,8 4-16,6 2 0,7-2 16,4-5-16,4 5 0,7 0 0,7 0 15,8 1-15,6-1 0,7-4 16,6-1-16,4-3 0,5 1 16,5 1-16,4-2 15,5 1-15,-10-6 0,-7-4 0,6-3 16,-2-3-16,-8-5 0,-6-3 15,-6 1-15,-5 2 0,-3-1 16</inkml:trace>
  <inkml:trace contextRef="#ctx0" brushRef="#br1" timeOffset="324976.3294">27231 11976 0,'0'0'0,"0"0"0,26-2 15,-26 2-15,38 0 0,-12 2 0,3 1 16,3 0-16,3 2 0,9 2 16,0 2-16,0 1 0,-9-4 15,-6 1-15</inkml:trace>
  <inkml:trace contextRef="#ctx0" brushRef="#br1" timeOffset="327393.4049">28376 7326 0,'0'0'0,"0"0"15,0 0-15,0 0 0,0 0 16,0 0-16,0 0 0,0 0 15,0 0-15,31-3 0,-31 3 16,30-1-16,-14 0 0,4-1 16,3 2-16,0 0 0,-1 0 0,4 0 15,1 0-15,7-1 16,0-2-16,-2 3 0,-1-2 16,0 1-16,0 0 0,5 0 15,-2 2-15,-6-1 0,-4 0 0,-2-1 16,-3-1-16,-1 2 0,-2 0 15,-3 0-15,-1 2 0,-2-1 16,-1 1-16,-1 0 0,2-2 16,-2 2-16,-2-1 0,0 0 15,1 2-15,-2 1 0,1-1 16,-4-2-16,-2-1 0,2-2 0,-2 2 16,3-2-16</inkml:trace>
  <inkml:trace contextRef="#ctx0" brushRef="#br1" timeOffset="328426.3881">28108 11308 0,'0'0'0,"0"0"0,0 0 16,-27 23-16,27-23 0,-25 29 0,7-11 15,0 6-15,-2 2 0,-7 15 16,1 0-16,-2 4 15,1-1-15,-5 16 0,-2 12 0,5-6 16,6-3-16,2 8 16,4-2-16,6 4 0,4 1 15,2-2-15,3-9 0,7-2 16,7 3-16,1-11 0,1-7 0,16 19 16,3-6-16,-2-10 0,-3-7 15,10-3-15,6-4 16,-13-11-16,-10-7 0,-7-5 0</inkml:trace>
  <inkml:trace contextRef="#ctx0" brushRef="#br1" timeOffset="329011.3029">31461 11603 0,'0'0'0,"9"11"16,2 1-16,-2 0 0,1 1 0,4 9 16,2 4-16,1 6 0,2 4 15,7 14-15,-1 3 0,0 9 0,-3-1 16,-4 0-16,-5-1 15,-3 7-15,-4-5 0,-5 2 16,-3 0-16,-9 4 0,-6-7 0,-2-3 16,-1-3-16,1 0 0,0 0 15,-23 22-15,-8-9 0,1-12 16,-2-9-16,-8-7 0,-6-6 16,21-11-16,13-6 0,10-6 0</inkml:trace>
  <inkml:trace contextRef="#ctx0" brushRef="#br1" timeOffset="335176.6348">27896 12044 0,'0'0'16,"0"0"-16,0 0 0,0 0 0,31-1 15,-31 1-15,36 0 0,-11-1 16,2 1-16,8 0 0,4 0 15,10 0-15,-3 0 0,12 0 16,1 2-16,-2 0 0,1 1 0,4-1 16,-3 0-16,-5 1 0,-3 1 15,3 0 1,-5 1-16,-9 0 0,-1 0 16,-8 0-16,-7-3 0,-4 1 15,-6-2-15,-11-1 16,-6 0-16,1 0 0,0 0 0,2 0 15</inkml:trace>
  <inkml:trace contextRef="#ctx0" brushRef="#br1" timeOffset="335477.6618">28347 12212 0,'0'0'0,"0"0"0,0 0 0,0 0 0,-13 23 16,13-23-16,-14 21 0,5-8 16,-1 1-16,0 0 0,0 2 15,1-1-15,3 0 0,-2 4 16,2 1-16,4-1 0,2 1 0,5-2 16,2 0-16,4-2 15,3-2-15,2-1 0,4 0 16,3-4-16,3-2 0,-1-2 15,0-1-15,7 0 0,0-1 0,-1-3 16,-1-2-16,-5-5 0,-4-2 16,-3 1-16,-4 2 0,-3 1 15</inkml:trace>
  <inkml:trace contextRef="#ctx0" brushRef="#br1" timeOffset="335760.0808">28518 12331 0,'0'0'0,"0"0"0,0 0 0,0 20 16,0-20-16,1 24 0,-1-24 16,4 35-16,-4-14 0,-2 1 15,1 2-15,-2 7 0,0 2 0,-2 0 16,0 1-16,-1 0 0,1 1 15,-5 5-15,-2-2 16,3-7-16,2-4 0,0-4 16,-2-2-16,0-6 0,-1-2 0,1-6 15,0-3-15,1-6 0,-1-2 16,1 1-16,3 1 16,0 0-16</inkml:trace>
  <inkml:trace contextRef="#ctx0" brushRef="#br1" timeOffset="336310.3542">28097 11441 0,'0'0'0,"0"0"0,0 0 0,25-2 16,-25 2-16,26 3 0,-9 1 16,1 2-16,0-2 0,-1 4 15,0 1-15,0 3 0,-1-1 16,-4 3-16,-3 4 0,-4-1 0,-1-2 16,-5 1-16,-5 0 15,-4-2-15,-3-3 0,-3 0 16,0 1-16,-3-1 0,-1-2 0,-4 2 15,0-3-15,2-2 0,3-1 16,2-3-16,4 0 0,2-1 16,3-2-16,3-1 0,1-2 15,1 0-15,2 1 0,3-2 16,3-2-16,3 1 0,1-1 16,5 3-16,1-2 0,-1 2 15,-1 1-15,-1 2 0,1-2 0,-1 3 16,0 0-16,0 3 0,2 1 15,-3 3-15,0 0 0,-3 2 16,-1 2-16,-3 2 0,-2 0 16,-2 1-16,0-1 0,-3 3 15,0 0-15,-2 1 0,-2 0 16,0-2-16,1-1 0,-1 1 16,-1 0-16,2-3 0,-1-2 15,2-2-15,-1-2 0,2-2 16,0 0-16,2-6 0,1-4 15,0 2-15,0 0 0,0 0 16</inkml:trace>
  <inkml:trace contextRef="#ctx0" brushRef="#br1" timeOffset="336526.9146">28434 11470 0,'0'0'0,"0"0"15,0 0-15,30-1 0,-14 1 0,2 0 16,4 1 0,-1 0-16,0-1 0,6 3 0,0 1 15,-1-1-15,-2 0 0,-3 1 16,-1 0-16,-4 0 0,-1-1 0,-4-3 16,-4 2-16,-2-2 0,-3 1 15,0 0-15,-2-1 0,2 0 16</inkml:trace>
  <inkml:trace contextRef="#ctx0" brushRef="#br1" timeOffset="336727.9149">28499 11594 0,'0'0'0,"0"0"0,0 0 16,0 0-16,-4 22 0,4-22 15,-4 19-15,1-9 0,1 1 16,-1 3-16,0-1 0,0 0 15,1-1-15,0-1 0,1-1 16,0-1-16,0-1 0,0-2 16,-1-2-16,1 1 0,1-2 0,0-3 15,0 3-15,0-3 0</inkml:trace>
  <inkml:trace contextRef="#ctx0" brushRef="#br1" timeOffset="336928.7305">28735 11628 0,'0'0'0,"0"0"0,0 0 15,0 0-15,0 0 0,-1 28 16,1-28-16,-4 23 0,1-10 16,-2 1-16,1 4 15,-2 0-15,1 0 16,-1-2-16,2-3 0,1-1 0</inkml:trace>
  <inkml:trace contextRef="#ctx0" brushRef="#br1" timeOffset="342343.6132">29993 12095 0,'0'0'0,"0"0"16,0 0-16,0 0 0,0 0 16,0 0-16,0 0 0,0 0 15,0 0-15,0 0 0,0 0 16,0 0-16,0 0 0,27 4 15,-27-4-15,32 1 0,-32-1 0,41 1 16,-11 1-16,2-1 16,1-1-16,15 2 0,5 3 15,-3-2-15,-2 0 0,15 0 16,12 1-16,-9 1 0,-8 1 0,7 2 16,-3 1-16,-12-2 0,-7-1 15,-2 1-15,-1 1 0,-8-3 16,-6 0-16,-6-1 0,-5-1 15,-5 0-15,-3 3 0,-9-3 16,-6-3-16,1 0 0,2 0 0,2 0 16</inkml:trace>
  <inkml:trace contextRef="#ctx0" brushRef="#br1" timeOffset="342744.156">30487 12244 0,'0'0'0,"0"0"0,0 0 15,0 0-15,-18 17 0,18-17 0,-23 17 16,8-7-16,0 1 0,-3 0 16,-1 2-16,-2-1 0,0 0 15,-7 4-15,0 2 0,4-2 16,2-1-16,3 0 15,3 0-15,2-2 0,1-1 0,3-1 16,3 0 0,1-1-16,2-1 0,4 0 0,3-2 15,4 1-15,4-1 0,3 0 0,5-2 16,3 0-16,2 0 0,4-2 16,3 0-16,1 1 0,1 0 15,6-1-15,1 0 0,-4-1 16,-2 0-16,-5-1 0,-1 2 15,-4-2-15,-2 1 0,-3-1 16,-4 0-16,-2-1 0,-4 0 0,-2-1 16,-3 0-16,-2-2 0,-2-5 15,0 2-15,0 1 0,0 1 16</inkml:trace>
  <inkml:trace contextRef="#ctx0" brushRef="#br1" timeOffset="343043.5349">30455 12302 0,'0'0'0,"0"0"16,0 0-16,0 0 0,0 0 0,-1 23 16,1-23-16,-2 24 0,2-24 0,0 30 15,0-10-15,-1 1 0,0 2 16,-1 1-16,0 2 15,-3 7-15,1-1 0,0 3 0,-1 1 16,1-1-16,-2-2 0,-2 7 16,1-2-16,-1-5 0,1-2 15,2-2-15,-1-1 0,1-6 16,-1-2-16,2-4 16,1-4-16,-2-8 15,1-5-15,1-12 0,-1-11 0,1 1 16,0 4-16,0 3 0</inkml:trace>
  <inkml:trace contextRef="#ctx0" brushRef="#br1" timeOffset="343410.9152">30221 11484 0,'0'0'0,"0"0"0,0 0 16,0 0-16,0 0 0,-3 31 0,3-31 15,-4 27-15,4-27 0,-6 32 16,1-14-16,1 2 0,-1-1 15,1 2-15,0 1 0,-2 3 16,1-2-16,-1 1 0,2-3 16,-1 0-16,2-2 0,0-4 15,0-2-15,1-2 0,0-2 0,1-3 16,0-4-16,1-2 0,4-1 16,1-5-16,1-4 0,0 1 15,-2 1-15,1 1 0</inkml:trace>
  <inkml:trace contextRef="#ctx0" brushRef="#br1" timeOffset="343644.3843">30384 11513 0,'0'0'0,"0"0"15,0 0-15,0 0 0,-4 20 0,4-20 16,-5 20-16,5-20 0,-6 25 15,1-11-15,1 4 0,-1-4 16,1 4-16,0-2 0,-2 0 16,2 1-16,0-2 0,1 1 15,1 0-15,0-3 0,0-1 0,1-6 16,0-1-16,2-2 0,2-2 16,-1 0-16,0 0 0,0 0 15</inkml:trace>
  <inkml:trace contextRef="#ctx0" brushRef="#br1" timeOffset="343860.8004">30578 11478 0,'0'0'0,"0"0"0,0 0 16,0 0-16,0 0 0,25-7 0,-25 7 15,30-2-15,-30 2 0,37-2 16,-18 2-16,1 0 0,1 2 15,2-2-15,2 1 0,2 0 16,-1-1-16,0 3 0,1-3 16,-5 4-16,-4-2 0,-1-1 15,-3-1-15,-3 0 0,-1 0 0,-1 0 16</inkml:trace>
  <inkml:trace contextRef="#ctx0" brushRef="#br1" timeOffset="344110.5265">30703 11620 0,'0'0'0,"0"0"0,0 0 15,0 0-15,-6 20 0,3-9 16,-2 1-16,1 1 0,0 2 0,-1 0 16,1 0-16,1-1 0,-1 3 15,0 3-15,-1 0 0,2-4 16,0 0-16,-1 0 0,1-2 15,1-1-15,0-3 0,1-2 16,0-3-16,1-2 0,0-3 16,4-1-16,0-2 0,0-1 15,-1 1-15,-1 1 0</inkml:trace>
  <inkml:trace contextRef="#ctx0" brushRef="#br1" timeOffset="344310.91">30889 11638 0,'0'0'0,"0"0"0,0 0 15,0 0-15,0 0 0,-3 27 16,3-27-16,-2 24 0,2-24 0,-4 32 16,2-13-16,-1 4 0,-1 0 15,0 2-15,-1 2 0,-2 4 16,1-1-16,1-5 0,0-2 15,2-5-15</inkml:trace>
  <inkml:trace contextRef="#ctx0" brushRef="#br1" timeOffset="346794.1778">17236 10092 0,'0'0'0,"0"0"0,0 0 0,0 0 16,0 0-16,0 0 0,0 0 15,0 0-15,0 0 0,0 0 16,0 0-16,0 0 0,4-18 16,-4 18-16,21-5 0,-21 5 15,28-5-15,-8 3 0,5 0 16,0 0-16,1 1 0,4 0 0,3-1 16,7 1-16,0-3 0,10 1 15,-1 2-15,-2-1 16,-4 1-16,0-1 0,0 1 0,-5 1 15,-2-1-15,4 1 16,-1-1-16,-5-1 0,-3-2 0,-4 4 16,-4 1-16,-6 0 0,-2-1 15,-4 2-15,-1-2 0,-5 3 16,1-2-16,-4 2 0,-1 1 16,-3 0-16,-4-1 0,-6 0 15,-6-3-15,4 1 0,2-1 0,1 0 16</inkml:trace>
  <inkml:trace contextRef="#ctx0" brushRef="#br1" timeOffset="347096.1429">17192 10243 0,'0'0'0,"0"0"0,0 0 15,0 0-15,0 0 0,34-3 0,-34 3 16,36-2-16,-12 2 0,3 0 16,4-2-16,3 1 0,3 1 0,13 1 15,4 1-15,7-2 16,-6 1-16,0 2 0,2 0 16,1 1-16,-6-2 0,-4 0 0,-1-2 15,-8 0-15,-5-3 16,0 2-16,-7 1 0,-7 0 15,-3 0-15,-4-3 0,-3 2 16,-1 1-16,-3 0 0,-3 0 0,-3 0 16,-2 0-16,-3 0 0,0 0 15,1 0-15,1 0 0</inkml:trace>
  <inkml:trace contextRef="#ctx0" brushRef="#br0" timeOffset="394345.5015">7806 9956 0,'0'0'16,"0"0"-16,0 0 0,0 0 0,0 0 15,0 0-15,0 0 16,0 0-16,0 0 0,-12 22 16,12-22-16,-10 22 0,10-22 0,-15 26 15,5-10-15,1 0 0,1 0 16,0 2-16,-2 3 0,1 1 16,1-4-16,-1 10 0,2 1 15,-1-1-15,1-3 0,3 0 16,2 0-16,-1-3 0,2-3 0,1 4 15,1-4-15,2-2 16,0-6-16,2 3 0,3-3 16,0-4-16,1-3 0,1-1 0,1-3 15,1-3-15,0 0 0,1-1 16,3-6-16,-1 0 0,0 1 16,2-5-16,1-3 0,-2 1 15,1-1-15,-1-5 0,1 1 16,-3 0-16,-1 1 0,2 0 15,1-4-15,-4 5 0,2 0 0,-5 1 16,1-1-16,-1 4 0,-1 1 16,0 0-16,-3 3 15,0 0-15,-2 0 0,-1 4 0,-1 0 16,0 1-16,2 5 0,-3 1 16,0 0-16,0 0 0,1 2 0,-2 4 15,-1 4 1,1-3-16,-1 3 0,0 3 0,-1 3 15,0-1-15,2 2 0,2 5 16,2 0-16,-1 2 0,1-3 0,2 1 16,0 0-16,1-3 0,-1 1 15,4 2-15,2 2 16,0-6-16,0-3 0,6-1 0,-1-3 16,2-1-16,-2-3 0,1-4 15,-1-6-15,1 3 0,-1-3 0,2-4 16,1-1-16,1 1 15,-1-2-15,0-3 0,-1-3 16,-4-2-16,-2-1 0,2-2 16,-1 1-16,-2 1 0,-1 0 0,-1-2 15,-2 0-15,-1-1 0,0 3 16,-2-2-16,-4 1 0,0 1 16,0 4-16,-2-2 0,-2 1 15,1 3-15,0-2 0,-1 3 16,2 1-16,0 2 0,0 1 0,-1 4 15,2 2-15,-2 1 16,1 4-16,1-1 0,0 1 16,0 0-16,1 0 0,0-1 0</inkml:trace>
  <inkml:trace contextRef="#ctx0" brushRef="#br0" timeOffset="398495.9859">8976 10092 0,'0'0'0,"0"0"16,0 0-16,0 0 0,-4 25 0,4-25 15,-11 25-15,4-10 0,0 2 16,-6 1-16,-2 1 0,-3 2 16,0 0-16,-8 8 0,1-1 15,-1 0-15,1-3 0,-6 4 16,0-1-16,6-5 0,4-2 15,2 0-15,4-3 0,2-7 16,2-3-16,2-2 0,1-3 16,0 1-16,2-3 0,0-5 0,1-4 15,0 1-15,1 0 0,1 1 16</inkml:trace>
  <inkml:trace contextRef="#ctx0" brushRef="#br0" timeOffset="398745.9581">8703 10131 0,'0'0'0,"0"0"0,0 0 16,0 0-16,13 22 0,-13-22 0,13 25 15,-5-11-15,0 0 0,2 4 16,1 3-16,0-2 0,0 2 0,4 7 15,0-2-15,-2-1 16,-1-1-16,0-2 0,0-1 16,-2-2-16,2-2 0,1 1 0,3 0 15,-2-1-15,-2-6 0,-2 0 16,-1-3-16,-1-1 0</inkml:trace>
  <inkml:trace contextRef="#ctx0" brushRef="#br0" timeOffset="399013.8786">9213 10176 0,'0'0'0,"10"0"16,5-1-16,2 0 0,3-2 0,13 1 15,7 0-15,7 0 16,1 1-16,3 1 0,3 3 16,7-3-16,0 2 0,-3 0 0,1 3 15,1 2-15,-5 2 0,-6-2 16,-3 2-16,-7 0 0,-6 0 0,-7-2 16,-8-2-16,-3 0 15</inkml:trace>
  <inkml:trace contextRef="#ctx0" brushRef="#br0" timeOffset="399662.0385">9696 10489 0,'0'0'0,"0"0"16,0 0-16,0 0 0,-3-19 0,3 19 16,0 0-16,-4-24 0,4 24 15,-8-19-15,4 9 16,-3-1-16,-1 1 0,-2 2 0,-2-1 16,0 1-16,0 2 0,-1 1 15,-1 1-15,1 1 0,1-1 16,-1 4-16,1 0 0,1 0 15,1 4-15,1-1 0,1 4 16,3 0-16,0 1 0,4 2 16,2 1-16,3 0 0,1 3 0,4 4 15,2 3-15,1-2 0,1-1 0,3 2 16,0 2 0,2-1-16,0 1 0,1 3 0,-1 1 15,-4-2-15,-1 0 0,-5-2 16,-1 0-16,-3-4 0,-1 0 15,-7-1-15,-2-2 0,-5-4 0,-4-1 16,-2 0-16,-2-2 16,0-4-16,-1 0 0,-4-1 0,-3-1 15,1-2-15,3-2 0,2-2 16,2 0-16,2-2 0,1-2 16,3-3-16,1 0 0,3 0 15,2-1-15,4 0 0,3 1 16,2 0-16,2-3 0,2 1 15,3 1-15,1 2 0,3-1 0,7 0 16,4-2-16,-2 4 0,-1-4 16,5 3-16,1 2 15,0 0-15,-1 1 0,-3 0 16,-2-3-16,-1 2 0,-1 1 0,-1-4 16,-2 1-16,-3-1 0,-1 1 15,-2 2-15,-2 4 0,-1-2 16</inkml:trace>
  <inkml:trace contextRef="#ctx0" brushRef="#br0" timeOffset="399945.8769">9367 9806 0,'0'0'16,"0"0"-16,0 0 0,0 0 0,28-6 16,-28 6-16,39-5 15,-16 4-15,1-1 0,4 2 0,2 0 16,7 0-16,-1 0 0,0 2 16,0 0-16,3 2 0,-6-1 0,-3-1 15,-4 3-15,-4-5 16,-4 1-16,-3 0 0,-1 0 15,-7 0-15,-3-2 0,-2 1 16,0 0-16,-2 0 0</inkml:trace>
  <inkml:trace contextRef="#ctx0" brushRef="#br0" timeOffset="400195.6535">9584 9949 0,'0'0'0,"0"0"16,0 0-16,-7 22 15,5-8-15,-3 0 0,0 2 0,0 0 16,-2-1-16,-2 6 0,-1-3 16,1-2-16,3 0 0,-2-2 15,2-1-15,0-1 0,2-4 0,0-1 16,2-2-16,3-3 15,3 1-15,-2-3 0,0 0 0,0 0 16</inkml:trace>
  <inkml:trace contextRef="#ctx0" brushRef="#br0" timeOffset="400412.6466">9903 9954 0,'0'0'0,"0"0"0,0 0 15,0 0-15,0 0 0,0 0 16,-4 28-16,4-28 0,-2 21 0,2-21 16,-4 26-16,2-11 0,-1 1 15,1 2-15,0-2 0,0 0 16,-1 2-16,2-3 0,1 2 16,0-3-16,1-3 0,1 0 15,-1-1-15,0-3 0</inkml:trace>
  <inkml:trace contextRef="#ctx0" brushRef="#br0" timeOffset="400612.3743">10195 10204 0,'0'0'0,"0"0"16,0 0-16,22 2 0,-22-2 15,31 0-15,-12-2 0,1 1 16,4 1-16,1 0 0,0 0 15,5 0-15,-3 0 0,-2 1 16,-1 1-16,-1-2 0,-2 0 0,-1-2 16,-1 1-16,-5 1 0,-3 0 15,-1 0-15,-1-2 0,-2 1 16</inkml:trace>
  <inkml:trace contextRef="#ctx0" brushRef="#br0" timeOffset="400897.1013">10448 10038 0,'0'0'0,"0"0"0,0 0 0,0 0 16,0 0-16,-6 23 0,6-23 0,-5 20 15,3-9-15,-1 3 0,0 4 16,-1-3-16,2 2 0,-1 1 15,1-3-15,-1 4 0,1 1 16,-1 3-16,0 0 0,0-2 16,2-3-16,0 0 0,0 0 15,0-6-15,1 1 0,1-6 16,0 1-16,0-2 0,-1-6 0,4 0 16,-1-3-16,0 0 15,-1 2-15,1-1 0</inkml:trace>
  <inkml:trace contextRef="#ctx0" brushRef="#br0" timeOffset="401112.4984">10772 10129 0,'0'0'0,"0"0"16,0 0-16,35-4 0,-16 3 0,3 1 15,4-3-15,11 2 0,0 0 16,1 1-16,-1 0 0,6 0 15,-3 0-15,-2-1 0,1 1 16,-5 0-16,-3 2 0,-3-2 16,-4-1-16,-4-1 0,-3 0 15,-2 1-15,-4 0 0,-3 0 0</inkml:trace>
  <inkml:trace contextRef="#ctx0" brushRef="#br0" timeOffset="401462.1368">11035 10258 0,'0'0'16,"0"0"-16,0 0 0,-19 14 15,19-14-15,-24 16 0,10-5 16,-2-2-16,0 3 0,-6 3 16,-1 1-16,1-2 0,0-1 0,1 2 15,1 2-15,3-3 0,3-2 16,2-1-16,2-1 0,2 0 15,3 1-15,1-1 0,4-2 16,5-1-16,2 0 0,5 0 16,4-2-16,2 1 0,1-3 0,7 1 15,2 0-15,1-1 0,-1 1 16,8-1-16,3 4 16,-4-6-16,-3 1 0,-2-1 15,-2-1-15,-1 0 0,-2 3 0,-3-3 16,-3-3-16,-5 2 0,-1-2 15,-6 0-15,-2 2 0,-6-4 16,-4 0-16,2 3 0,0 0 16,0-1-16</inkml:trace>
  <inkml:trace contextRef="#ctx0" brushRef="#br0" timeOffset="401779.2313">11080 10342 0,'0'0'0,"0"0"0,0 0 15,0 0-15,-2 25 0,2-25 0,-4 23 16,4-23-16,-8 31 0,3-14 16,-1 5-16,0-1 0,0 4 15,-3 7-15,-1 1 0,-1-1 16,-1 0-16,-3 7 0,-1 0 15,3-2-15,2 1 0,0-2 16,0 0-16,1-4 0,1-4 0,0 1 16,3-1-16,0-7 15,1-2-15,1-8 0,2-4 16,0 0-16,1 0 0,1-7 0,-4-7 16,3 0-16,0-1 0,1 1 15,0 0-15,0 1 0</inkml:trace>
  <inkml:trace contextRef="#ctx0" brushRef="#br0" timeOffset="402096.2282">10898 9616 0,'0'0'16,"0"0"-16,24 0 0,-8 1 0,2-1 15,9 2-15,6 0 16,-1 1-16,0 1 0,8-1 0,1 1 16,-6-1-16,-3 1 0,-1 0 15,-1 1-15,-5-1 0,-3-1 16,-2-1-16,-1-1 0,-5 0 15,-2-1-15,-5 0 0,-4-2 16,-4 0-16,-2-1 0,1 1 16,-1-1-16,1 1 0</inkml:trace>
  <inkml:trace contextRef="#ctx0" brushRef="#br0" timeOffset="402312.7297">10961 9669 0,'0'0'0,"0"0"0,0 0 16,-6 18-16,6-18 0,-8 21 15,2-7-15,0 1 0,-1-1 0,-1 2 16,0 2-16,-3 3 0,0-1 16,1-2-16,1-2 0,0 0 15,0 0-15,1-5 0,2-1 16,0-2-16,2-3 0,1 0 15,0-1-15,1-1 0</inkml:trace>
  <inkml:trace contextRef="#ctx0" brushRef="#br0" timeOffset="402479.3663">11179 9712 0,'0'0'16,"0"0"-16,0 0 0,0 0 0,-5 19 0,5-19 15,-3 20-15,3-20 0,-6 27 16,3-11-16,0 3 16,0 1-16,2 0 0,1-4 15,0 0-15,0-5 0</inkml:trace>
  <inkml:trace contextRef="#ctx0" brushRef="#br0" timeOffset="404348.0047">18804 9199 0,'0'0'0,"0"0"0,0 0 15,0 0-15,0 0 0,-11 24 16,11-24-16,-10 21 0,10-21 0,-12 23 16,3-7-16,0 1 15,0 0-15,1 4 0,0 0 0,0 1 16,2 0-16,-1 6 16,1 0-16,2 0 0,1 0 0,1-1 15,2 1-15,2-4 0,1-2 16,3 3-16,1-3 0,1 0 15,0-2-15,1-5 0,2-4 16,-3-4-16,1-1 0,3-4 16,4-3-16,-1-1 0,2-2 0,0-3 15,2-2-15,-2-1 0,-2 0 16,5-8-16,0-2 16,-2 1-16,-2-1 0,1-3 15,-1 0-15,0 1 0,-2-1 0,-1 0 16,-1-1-16,-2 0 0,-1 0 0,-1 1 15,-2 0-15,0 3 16,-1 2-16,0 0 0,-2 0 16,0 2-16,1 3 0,-2 2 15,0 1-15,-1 4 0,0 0 0,-1 3 16,0 3-16,0 0 0,0 3 16,0 3-16,-1 1 15,0 2-15,0-1 0,-1 4 0,-1 3 16,-1 2-16,1 1 0,0 2 15,-1 2-15,1 1 0,0-1 0,-1 1 16,1 2-16,1-1 16,1-1-16,0 5 0,1-1 15,0-4-15,1 0 0,1-1 16,2-4-16,1-2 0,-1-2 0,2-2 16,-1-1-16,0-5 0,-1-2 15,3-1-15,0 0 16,2-4-16,1-2 0,1-2 0,2-2 15,-1 0-15,1 0 0,-1-4 16,0-4-16,-1 0 0,-1 0 16,1-3-16,1-1 0,-1 0 0,-1-1 15,2-2-15,-1-1 16,0 2-16,-1 0 0,-2-1 0,-2 0 16,1 1-16,0 2 0,-2 0 15,1 0-15,-3 2 0,0 1 16,-1 1-16,0 1 0,-1 3 15,0 3-15,-1-1 0,0 1 16,-2 2-16,-2 2 0,-3 1 16,-6 2-16,3 0 0,2 0 0,0 0 15</inkml:trace>
  <inkml:trace contextRef="#ctx0" brushRef="#br0" timeOffset="406512.7491">14746 10825 0,'0'0'0,"0"0"0,0 0 16,0 0-16,0 0 0,0 0 0,-22-7 15,22 7-15,0 0 0,0 0 16,0 0-16,0 0 0,0 0 16,0 0-16,0 0 0,0 0 15,0 0-15,0 0 0,37 6 16,-10-6-16,1 0 0,9-3 16,6 2-16,12-1 0,0 1 0,15 1 15,1 3-15,10-2 0,-5-1 16,11 3-16,-3 1 15,-12 0-15,-11 0 0,9 2 0,-3 4 16,-10-6-16,-6 3 0,-4-3 16,-1 2-16,-8-1 0,-2 1 0,-3 2 15,0-1-15,-8 0 0,-5 0 16,-6 0-16,-3-6 0,-3 2 16</inkml:trace>
  <inkml:trace contextRef="#ctx0" brushRef="#br0" timeOffset="407128.7034">15637 11257 0,'0'0'16,"0"0"-16,0 0 0,0 0 0,1-22 16,-1 22-16,0 0 15,2-28-15,-3 20 0,-2-6 0,-2 3 16,-1-1-16,-2-1 0,-4 3 16,-5-1-16,0 3 0,-2-2 15,-7-1-15,-3 3 16,1 2-16,2 2 0,-3 1 0,-1-1 15,5 4-15,3-3 0,0 6 16,4 0-16,4 1 0,3 0 0,4 3 16,4 4-16,3-4 15,3 4-15,5-1 0,3 4 16,1 1-16,3-1 0,2 6 16,4 0-16,3 5 0,0-2 0,-1 0 15,0-2-15,-3 1 0,-3-1 16,-2 1-16,-4-1 0,-4-1 15,-1-4-15,-8 2 16,-5-1-16,-6 0 0,-6-1 16,-3-2-16,-2-3 0,-3-4 0,0 2 15,-1-4-15,1-2 0,-4 0 16,3-2-16,3-3 0,2-1 16,5-2-16,6-3 0,3-1 15,1-3 1,9-2-16,7-1 0,1-1 0,2-3 15,6 1-15,5 0 0,1-1 16,1-1-16,7-2 0,1 1 16,-2-1-16,-3 1 0,2-1 15,0-2-15,-7 2 0,-5 1 0,-3 6 16,-3 1-16,-3 4 0</inkml:trace>
  <inkml:trace contextRef="#ctx0" brushRef="#br0" timeOffset="407562.7454">15105 10204 0,'0'0'0,"0"0"0,0 0 16,0 0-16,0 0 0,-5 27 15,5-27-15,-5 20 0,5-20 0,-4 30 16,3-12-16,1 0 0,0 0 16,1 0-16,1 3 15,0 0-15,2-2 0,1 6 0,3 0 16,-1-1-16,-2-1 0,3-2 15,2 3-15,-1-3 0,-2-1 16,0-3-16,-2-2 0,0-2 16,-1-2-16,0-1 0,-2-2 15,-1 2-15,-1-6 0,-4 3 0,-5-2 16,-1 0-16,-2-3 0,-2 0 16,-1-5-16,0 3 0,-2-4 15,-2 1-15,-1-5 16,2 1-16,-1-3 0,2-4 0,2-1 15,2 0-15,2 2 0,2 3 16</inkml:trace>
  <inkml:trace contextRef="#ctx0" brushRef="#br0" timeOffset="407779.5361">15357 10251 0,'0'0'0,"0"0"15,20 5-15,-6-5 0,4 0 0,3 2 16,4 0-16,9-2 16,1 3-16,1-2 0,0 5 15,6-2-15,-3 0 0,-3-1 16,-1-1-16,-5 3 0,-5-5 0,-5 0 16,-4 0-16,-6-3 0,-4-1 15,0 2-15,-2 1 0,0-1 0</inkml:trace>
  <inkml:trace contextRef="#ctx0" brushRef="#br0" timeOffset="408029.3597">15563 10360 0,'0'0'0,"0"0"0,0 0 0,0 0 15,-4 21-15,4-21 0,-5 18 16,5-18-16,-4 23 0,1-10 15,-2 4-15,1-4 0,-2 1 0,0 2 16,-1-2-16,1-1 16,1 0-16,-2 4 0,1-2 15,1-7-15,1 2 0,1-3 0,-1 0 16,2-3-16,0-3 0,2-1 16,1-5-16,0 1 0,0-1 15,0 3-15</inkml:trace>
  <inkml:trace contextRef="#ctx0" brushRef="#br0" timeOffset="408246.5321">15739 10410 0,'0'0'0,"0"0"16,0 0-16,0 0 0,0 0 0,-3 18 15,3-18-15,0 0 0,-3 29 16,3-29-16,-5 27 0,3-12 15,0-1-15,0 2 0,0 1 16,-1 1-16,1 0 0,0-1 16,1-3-16,0 1 0,1-1 0,0 0 15,1 0-15,0-6 0,0-1 16,0 0-16</inkml:trace>
  <inkml:trace contextRef="#ctx0" brushRef="#br0" timeOffset="408912.9437">16060 10332 0,'0'0'0,"0"0"16,0 0-16,0 0 0,0 0 0,0 0 15,0 0-15,-12 31 0,12-31 0,-5 19 16,5-19-16,-9 28 16,5-14-16,-2 4 0,0-3 15,1 2-15,1-2 0,0 2 16,1 4-16,1-5 0,0 1 0,0 4 16,4-2-16,0-2 0,0-5 15,1 1-15,1-2 16,0-3-16,0 1 0,2-2 0,2-3 15,-2-3-15,1-2 0,3-2 16,2-1-16,0 0 0,0-2 0,4-4 16,-1-2-16,-2-2 0,-1 2 15,1-1-15,-1 2 16,-1-3-16,-1 3 0,-2-3 16,-1 0-16,-1 3 0,-2 0 0,-1 3 15,1-1-15,-2 4 0,0-1 16,-2 5-16,-2 1 0,0 0 15,-1 1-15,1 5 0,-1 1 16,1-2-16,-1 2 0,1 3 16,1 0-16,0 1 0,1 0 0,1 5 15,2 1-15,2 0 0,0-5 16,2 1-16,1-2 16,-1 0-16,1-4 0,1 0 0,1-3 15,-1 2-15,0-2 0,0-3 16,4-2-16,-2-2 0,0-1 0,1-3 15,1 0-15,0-1 16,-1-2-16,2 2 0,-1-2 16,-2-4-16,-1 3 0,0-2 15,-1 1-15,-2 1 0,0 1 0,0-1 16,-2 1-16,-1 2 0,1 1 16,-2 0-16,-1 3 0,-3 0 15,-1 2-15,0 1 0,2 1 16,-2-3-16</inkml:trace>
  <inkml:trace contextRef="#ctx0" brushRef="#br0" timeOffset="409128.8082">16678 10967 0,'0'0'16,"0"0"-16,0 0 0,34 7 15,-17-3-15,1-1 0,2 0 0,7 1 16,-1 0-16,0-3 0,-2 1 16,-1-1-16,-1-1 0,0 0 15,0 0-15,-4-1 0,-4-2 0,-2 0 16,-1 2-16,-2-2 0</inkml:trace>
  <inkml:trace contextRef="#ctx0" brushRef="#br0" timeOffset="409379.7655">16867 10846 0,'0'0'0,"0"0"0,0 0 16,-6 18-16,6-18 0,-8 21 0,3-3 15,-2 0-15,1-4 0,-3 8 16,-1 2-16,1 1 0,1-3 15,2-1-15,-1 0 0,0-2 16,2 2-16,0-6 0,3 2 16,0-6-16,1 0 0,2-1 15,1-6-15,0-2 0,1-4 0,-1 1 16,0 0-16,-2 1 0</inkml:trace>
  <inkml:trace contextRef="#ctx0" brushRef="#br0" timeOffset="409596.239">17323 10935 0,'0'0'0,"0"0"16,29 0-16,-11 3 0,2-3 0,13 3 16,7 1-16,1 0 0,1-1 15,10 2-15,-2 4 16,9-2-16,-4-2 0,-5 1 0,-4-1 15,-5-2-15,-5 1 0,0-2 16,-5-1-16,-11-1 0,-3-3 0,-5 3 16,-2-1-16,-2-2 0</inkml:trace>
  <inkml:trace contextRef="#ctx0" brushRef="#br0" timeOffset="409912.9143">17657 11131 0,'0'0'0,"0"0"15,0 0-15,-26 13 0,14-8 16,-3 6-16,-1-1 0,-2 1 16,0 0-16,-7 3 0,-1 3 15,0-2-15,2 0 0,2-1 16,2 0-16,-2 3 0,3-5 0,5-1 16,3-1-16,4 1 0,3-2 15,3 0-15,2-2 16,3 0-16,3 0 0,6 0 0,7-1 15,1-1-15,0 2 0,6-3 16,7 1-16,4 0 0,-1 1 16,1-1-16,3-1 0,-5 1 0,-4-3 15,5 2-15,-3-1 0,-2 0 16,-2-2-16,-5-2 16,-4-5-16,-5 5 0,-2-2 0,-8-4 15,-3-4-15,-1 2 0,0 2 0,-1 1 16</inkml:trace>
  <inkml:trace contextRef="#ctx0" brushRef="#br0" timeOffset="410230.1908">17737 11231 0,'0'0'0,"0"0"0,0 0 15,-7 20-15,7-20 0,-8 20 16,8-20-16,-9 32 0,4-14 16,-1 3-16,0 1 0,0 1 0,1 0 15,-3 9-15,-1 2 0,0-2 16,1-1-16,-5 8 16,1 0-16,1-5 0,0-4 0,1-1 15,0-1-15,3-2 0,0-3 16,2-3-16,-1-3 0,2-3 15,0-3-15,2-4 0,1-5 16,1-2-16,1-7 0,-1-2 16,1-6-16,3-3 0,1-3 0,-1 3 15,0 2-15,-1 4 0</inkml:trace>
  <inkml:trace contextRef="#ctx0" brushRef="#br0" timeOffset="410510.1185">17515 10590 0,'0'0'0,"0"0"0,0 0 0,27 2 15,-27-2-15,34 0 0,-11 3 16,0-1-16,1 1 0,9 3 15,3 1-15,-2 1 0,-1-1 0,8 3 16,-1 1-16,-3-3 16,-5 2-16,-2-3 0,-3 0 15,-5-3-15,-3-1 0,-6-2 16,-3 2-16,-3-2 0,-4-1 0,-1 2 16,0-2-16,1 1 0</inkml:trace>
  <inkml:trace contextRef="#ctx0" brushRef="#br0" timeOffset="410763.2045">17711 10671 0,'0'0'0,"0"0"16,0 0-16,-6 17 0,6-17 0,0 0 15,-13 25-15,9-14 0,0 0 16,-1 3-16,1 0 0,-2-3 15,2 3-15,-2-3 0,1 3 16,0-2-16,1-1 0,-1 2 16,0 1-16,3-6 0,0-2 0,1-2 15,2 0-15,-1-4 0,3-4 16,-1 4-16,-1-3 16,-1 3-16</inkml:trace>
  <inkml:trace contextRef="#ctx0" brushRef="#br0" timeOffset="410949.4222">17986 10731 0,'0'0'0,"0"0"0,0 0 16,0 0-16,0 0 0,0 30 16,0-30-16,-1 24 0,1-24 0,-3 26 15,2-9-15,0 1 0,0 0 16,0-1-16,0 2 0,0-2 15,0-3-15,0-2 0</inkml:trace>
  <inkml:trace contextRef="#ctx0" brushRef="#br0" timeOffset="412914.0399">20680 8621 0,'0'0'0,"0"0"16,0 0-16,-11-18 0,3 10 0,-2-1 15,-2-2-15,-2-1 0,-3 0 16,-9-8-16,-5 0 16,0 1-16,-1 0 0,-14-3 0,-6-1 15,1 4-15,0-1 0,-16-2 16,-5 2-16,3 2 0,3 2 0,-21-2 15,-17 0-15,11 4 16,8 3-16,-51-3 0,0 0 16,21 3-16,15 2 0,-15 5 15,-10 4-15,13 2 0,12 2 0,-7 7 16,-4 7-16,17-4 0,12-1 16,-13 4-16,-8 5 0,17 0 15,13-2-15,-12 4 0,-7 2 16,13 2-16,10 2 0,-7 4 15,-4 5-15,13-7 0,7-2 0,-4 5 16,-4 3-16,10-2 0,6 2 16,0 2-16,0 2 15,11-6-15,9-3 0,2 4 16,4 5-16,7-8 0,6-4 0,-2 14 16,-2 9-16,3-10 0,2-7 15,2 3-15,1 0 16,6-1-16,3-2 0,2 6 0,1 3 15,1-6-15,1-4 0,4 2 16,4 0-16,0-6 0,0-6 0,2 12 16,0 6-16,5-6 0,2-4 15,6-1-15,3 0 16,-2-3-16,1-1 0,11 1 0,8 6 16,-9-8-16,-7-4 0,12 2 15,7 4-15,-5-6 0,-5 0 16,7 2-16,6 1 15,0-5-15,1-4 0,8 1 0,6 2 16,-9-2-16,-7-2 0,12-1 16,9 0-16,-4 1 0,-4-3 0,11-1 15,8 0-15,-6-5 0,-6-1 16,10-2-16,6 1 16,-10 1-16,-5-2 0,11-1 0,7 0 15,-9-3-15,-7 1 0,11 2 16,9 0-16,-13-2 0,-9 2 15,12-6-15,10-4 0,-15-1 16,-11 1-16,17 0 0,13 1 16,-15-2-16,-11-2 0,15-1 15,12-1-15,-13 0 0,-7 3 0,6-2 16,6-1-16,-8 1 0,-6 2 16,4-2-16,2-6 0,-9 4 15,-4 1-15,0-6 0,1 0 16,-17 2-16,-10 3 0,5-5 15,3-3-15,-6 3 0,-3-1 16,0-4-16,1-3 0,-9 0 16,-3 2-16,-1-4 0,0-2 15,-7 3-15,-4 4 0,1-6 16,2-4-16,-3 3 0,-2 2 0,-4-2 16,-4-2-16,-4 4 0,-4 4 15,0-8-15,-1-4 0,-1 2 16,-2 4-16,-2-4 0,-3 0 15,0 1-15,-2 3 0,-5-5 16,-4-3-16,2 14 0,-4 0 0,-15-18 16,-4 1-16,15 17 0,-1 0 15,-26-23-15,-4-3 16,19 20-16,0 0 0,-23-14 0,-1 1 16,-1 4-16,2 4 0,-7-5 15,-5-4-15,11 8 0,6 8 16,-13-5-16,-10-2 15,6 4-15,3 5 0,-12-7 0,-5-4 16,6 5-16,3 4 0,-9 2 16,-6 1-16,6 2 0,4 0 0,-11 2 15,-7 2-15,9 4 0,5 3 16,-17 0-16,-12 2 16,12 1-16,11-1 0,-19 6 0,-14 5 15,13 5-15,9 2 0,30-3 16,23 0-16,14-3 0</inkml:trace>
  <inkml:trace contextRef="#ctx0" brushRef="#br0" timeOffset="416612.3452">12375 10628 0,'0'0'0,"0"0"0,0 0 15,0 0-15,0 0 0,0 0 16,0 0-16,0 0 0,31 0 0,-31 0 15,44 3-15,-18 0 16,2-1-16,5 0 0,5 2 16,10 0-16,1 3 0,11-1 15,2 2-15,-5-4 0,-3 2 0,10 2 16,-1 0-16,-9-1 0,-7-1 16,2 2-16,-4 2 0,-8-5 15,-7 1-15,-5-3 0,-2 1 16,-6-1-16,-4-2 0,-6-1 15,-3 0-15,-4 0 0,-3-4 0,-5 1 16,-4-4-16,-3-1 16,1 1-16,-5-6 0,-2 0 15,-1-4-15,-1-3 0,4 4 0,5 3 16,2 2-16</inkml:trace>
  <inkml:trace contextRef="#ctx0" brushRef="#br0" timeOffset="416962.8445">12927 10318 0,'0'0'0,"0"0"15,0 0-15,0 0 0,0 0 0,0 0 16,2 32-16,-2-32 0,0 27 16,0-27-16,0 37 0,0-16 15,-2 0-15,1 5 0,1 5 16,-1 5-16,0 0 0,-1 0 15,-2 3-15,-3 7 0,0-3 0,0 0 16,-1 3-16,-1-2 0,1-3 16,1-4-16,-1-2 15,2-6-15,2-4 0,-2 0 16,1 0-16,1-7 0,0-3 0,2-1 16,0-4-16,1-2 0,0-1 15,0-4-15,-1 1 0,1 0 16,1-1-16,0-3 0,0 4 15,0-4-15,4 0 0,0-4 16,2 0-16,-1-1 0,-1 2 0,0 1 16</inkml:trace>
  <inkml:trace contextRef="#ctx0" brushRef="#br0" timeOffset="418763.2115">18458 11149 0,'0'0'0,"0"0"16,0 0-16,0 0 0,0 0 0,0 0 15,0 0-15,32 11 0,-32-11 16,36 3-16,-10-2 0,1 1 15,2-1-15,4 3 0,4-2 16,9 2-16,-5 0 0,10 0 16,-1 0-16,-6 3 0,-5-2 0,-6 0 15,-6 2-15,-5-3 0,-4 0 16,-4-1-16,-2-1 0,-2 0 16</inkml:trace>
  <inkml:trace contextRef="#ctx0" brushRef="#br0" timeOffset="418948.0681">18452 11406 0,'0'0'0,"0"0"16,0 0-16,0 0 0,0 0 16,38 0-16,-38 0 0,43 0 15,-18-1-15,5 1 0,5 1 16,3 1-16,1 0 0,14 2 15,2 1-15,6 0 0,-7 1 0,-3-1 16,-11 0-16,-10-3 0</inkml:trace>
  <inkml:trace contextRef="#ctx0" brushRef="#br0" timeOffset="419763.1737">20691 11014 0,'0'0'15,"0"0"-15,0 0 0,-11 27 0,11-27 16,-10 29-16,3-10 0,1 2 16,0 4-16,-2 10 0,1 1 15,0 3-15,0 1 0,1 12 16,0 2-16,2-3 0,0-1 0,-1 7 16,2 0-1,1-1-15,0-2 0,0 6 0,0-3 16,1-7-16,0-2 0,0-5 15,1 1-15,-1-6 0,0-2 0,-1-4 16,1-2-16,0-6 0,0-3 16,1-5-16,0-3 0,0-4 15,0-6-15,3-4 0,2-5 16,-2 2-16,0 1 0,0 2 16</inkml:trace>
  <inkml:trace contextRef="#ctx0" brushRef="#br0" timeOffset="420095.7653">21057 11410 0,'0'0'0,"0"0"15,0 0-15,0 0 0,0 0 0,-31-4 16,31 4-16,-37 4 0,15-2 0,-4 1 15,-1 3-15,-1 1 16,0 0-16,-7 7 0,0 0 16,3 1-16,3-1 0,-1 7 15,6-1-15,4 0 0,5-2 0,4 0 16,3-1-16,4 1 0,4-1 16,6 0-16,8 1 0,2-2 15,4-2-15,5 1 0,6-3 16,1-3-16,0 0 0,3-1 15,3-2-15,-3-1 0,-1-1 16,5-4-16,-3-5 0,-7 2 16,-7 1-16,-4 1 0</inkml:trace>
  <inkml:trace contextRef="#ctx0" brushRef="#br0" timeOffset="420315.1909">21135 11378 0,'0'0'16,"0"0"-16,0 0 0,33-2 15,-14 3-15,3 0 0,2-1 0,11 3 16,0 0-16,1 1 0,1-1 16,-2 1-16,-1 0 0,6 3 15,-2-1-15,-4-1 0,-6-1 16,-4-1-16,-4 1 0,-5-4 15,-4 3-15,-3-3 0,0 2 16,-2-2-16</inkml:trace>
  <inkml:trace contextRef="#ctx0" brushRef="#br0" timeOffset="420596.3557">21367 11499 0,'0'0'15,"0"0"-15,0 0 0,-5 21 16,5-21-16,-5 22 0,3-6 16,-1 0-16,1 0 0,0 2 15,-1 0-15,-1 1 0,1 0 0,-2 5 16,-1-2-16,2 3 0,-1-4 16,2 0-16,1-2 0,1-1 15,1 0-15,0-4 16,0-2-16,0-2 0,-1-2 0,2-3 15,1-4-15,0-4 0,1-3 16,0 2-16,-1 0 16,-1 1-16</inkml:trace>
  <inkml:trace contextRef="#ctx0" brushRef="#br0" timeOffset="420813.2303">21527 11522 0,'0'0'0,"0"0"0,0 0 16,0 0-16,0 0 0,4 27 0,-4-27 15,5 24-15,-5-24 0,4 28 16,-2-9-16,-1-1 0,0 0 16,0 5-16,1 1 0,-2-1 15,0 0-15,-2 9 0,1 1 16,-1-5-16,0 0 0,0-1 15,0-4-15,0-5 0</inkml:trace>
  <inkml:trace contextRef="#ctx0" brushRef="#br0" timeOffset="422465.9387">21821 11699 0,'0'0'16,"0"0"-16,0 0 0,0 0 16,0 0-16,0 0 0,32 0 15,-32 0-15,27 2 0,-27-2 0,35 1 16,-16 1-16,1 0 0,2 0 16,2 0-16,0 2 0,-1-2 15,6 2-15,0 0 0,-2 0 16,1-1-16,-3 1 0,-2 0 15,-2-1-15,-2-3 0,-4 4 16,0-3-16,-4-1 0,-2-2 0,-3-1 16,0 2-16,-1 0 0</inkml:trace>
  <inkml:trace contextRef="#ctx0" brushRef="#br0" timeOffset="423029.5529">22070 11460 0,'0'0'0,"0"0"16,0 0-16,0 0 0,0 0 16,0 0-16,0 0 0,0 0 15,0 0-15,0 0 0,0 0 16,4 28-16,-4-28 0,0 0 15,1 26-15,-1-26 0,0 0 0,0 28 16,-1-17-16,0 2 16,-1-3-16,1 2 0,0-1 0,0 2 15,0-1-15,0 3 0,0 0 16,0 0-16,0-1 0,0 0 16,1-1-16,0 1 0,0-1 15,0 1-15,0 2 0,0-2 16,-2 2-16,2-2 0,0-1 15,0 1-15,0-3 0,0 5 16,0-2-16,0-4 0,0 0 0,0-2 16,0 0-16,0 1 0,0-2 15,0 0-15,0-1 16,0-1-16,0-2 0,0 1 0,0 0 16,-1 0-16,1 0 0,0 0 15,0 0-15,0-1 0</inkml:trace>
  <inkml:trace contextRef="#ctx0" brushRef="#br0" timeOffset="423595.7816">22505 11679 0,'0'0'0,"0"0"15,0 0-15,0 0 0,0 0 0,0 0 16,0 0-16,23-7 0,-23 7 15,23-1-15,-23 1 0,33-1 16,-17 0-16,2-1 0,5 2 16,0 0-16,0 0 0,2 0 15,3 0-15,5 3 0,-1-2 0,-1 0 16,-3 0-16,0 0 0,-3 1 16,5 0-16,-1-1 0,-8 1 15,-1-2-15,3 3 0,-1-2 16,-7 2-16,-2-2 0,0 0 15,-2 0-15,-3 0 0,0 2 16,-2 0-16,-2 0 0,-2 0 0,-1-1 16,0 2-16,1-1 15,-2-3-15</inkml:trace>
  <inkml:trace contextRef="#ctx0" brushRef="#br0" timeOffset="424135.8288">22563 11838 0,'0'0'0,"0"0"0,0 0 16,0 0-16,0 0 0,0 0 16,0 0-16,0 0 0,30 14 0,-30-14 15,24 6-15,-24-6 0,30 9 16,-11-4-16,2 1 0,-1 0 15,-2 0-15,2 1 0,0 0 16,-1 0-16,0 0 0,3 4 16,-1-1-16,-5 0 0,-1 0 0,-7-1 15,-3 2-15,-4-1 0,-1 0 16,-6 1-16,-2 0 0,-4-1 16,1 1-16,-6-3 0,-6 2 15,2-2-15,1-1 0,-7 3 16,0 0-16,1-1 0,2 0 0,0 0 15,0 1-15,4-2 16,3-1-16,3 0 0,2 2 16,2-3-16,2-2 0,2 1 0,1 1 15,2-1-15,1-1 0,2 1 16,2 1-16,2 0 16,2-2-16,7 0 0,6 0 0,-1 0 15,1-1-15,5 3 0,5 0 16,-1-1-16,-1-1 0,7 2 15,2-1-15,-3 0 0,-1-2 16,-2 0-16,-2-3 0,-2 2 16,-3-1-16,-1-1 0,0 0 15,-3 0-15,-2-2 0,-2-3 16,-3-3-16,-2-2 0,-4-1 0,0 3 16,-2 1-16,1 1 0</inkml:trace>
  <inkml:trace contextRef="#ctx0" brushRef="#br0" timeOffset="424446.3985">22509 11162 0,'0'0'0,"0"0"15,0 0-15,0 0 0,0 0 0,20-13 16,-20 13-16,32-7 16,-13 3-16,4 0 0,3 2 0,1 1 15,1-2-15,9 3 0,3 3 16,-3-2-16,-2 2 0,4 0 16,-5-2-16,-3 4 0,-3-3 15,-4 1-15,-2-2 16,-4 2-16,-4 0 0,-5-3 0,-6 0 15,-1 0-15,1 0 0,-3 0 16</inkml:trace>
  <inkml:trace contextRef="#ctx0" brushRef="#br0" timeOffset="424695.872">22675 11245 0,'0'0'0,"0"0"15,0 0-15,0 0 16,-7 24-16,7-24 0,-5 23 0,1-12 16,1 3-16,0 0 0,-1 3 15,2-2-15,0 0 0,0-1 0,0 2 16,-1-1-16,2-3 0,-1 6 16,0-1-16,1-2 0,0-4 15,-1 1-15,2-5 0,2-2 16,0-1-16,1-6 0,2-1 15,-2 0-15,0 0 0,0 0 0</inkml:trace>
  <inkml:trace contextRef="#ctx0" brushRef="#br0" timeOffset="424913.8266">22829 11349 0,'0'0'0,"0"0"15,0 0-15,0 0 0,0 0 0,1 25 16,-1-25-16,2 21 16,-2-21-16,3 25 0,-2-10 15,0 1-15,0 0 0,-1 0 0,0 0 16,1 2-16,0 0 0,0 0 16,0 0-16,-1-4 0,0-2 15,0-3-15,0 0 0,0-1 16</inkml:trace>
  <inkml:trace contextRef="#ctx0" brushRef="#br0" timeOffset="425430.3237">23081 10610 0,'0'0'0,"0"0"0,0 0 15,29 14-15,-15-7 0,4 4 16,5 3-16,1 4 0,-1-1 0,9 10 15,2 5-15,4 9 0,-2-1 16,3 14-16,-1 6 16,-5-6-16,-3 0 0,-3 7 15,0 9-15,-4 5 0,-6-7 0,-3 8 16,-3 1-16,-4-8 0,-4-1 16,-4 34-16,-3-6 0,-3-12 15,-4-9-15,-7 3 0,-5 1 16,1-9-16,1-5 0,-3 1 15,-4 3-15,-5-4 0,-5-3 0,1-1 16,-2-3-16,-6-4 16,-4 1-16,-5-1 0,-4 0 15,6-6-15,5-2 0,-10-4 0,-6-3 16,-1-2-16,1 0 0,-1-7 16,1-6-16,0-4 0,1-3 15,-6-6-15,-4-1 16,23-4-16,15-1 0,10-2 0</inkml:trace>
  <inkml:trace contextRef="#ctx0" brushRef="#br0" timeOffset="426063.4519">20850 10549 0,'0'0'15,"0"0"-15,0 0 0,0 0 0,-30 14 0,30-14 16,-27 25-16,10-11 15,-2 1-15,-3 3 0,-2 4 16,-9 7-16,0 1 0,-8 10 16,0 6-16,6-5 0,4-2 0,-10 15 15,-2 5-15,7-5 0,4 0 0,-5 12 16,2 4-16,0 0 16,4-9-16,1 15 0,5 6 15,0 12-15,10-15 0,5 3 16,6 1-16,1-13 0,4-8 0,7 6 15,4 5-15,2-11 16,-1-7-16,8 6 0,5 3 16,-2-8-16,-1-5 0,4 4 15,4 3-15,-2-10 0,-2-7 0,0 8 16,-1 5-16,-3-11 0,-1-8 16,9 2-16,6 0 0,-9-7 15,-5-4-15,6-2 0,2-2 16,-7-7-16,-4-3 0,-7-5 15,-4-2-15,-2-1 0</inkml:trace>
  <inkml:trace contextRef="#ctx0" brushRef="#br0" timeOffset="426846.4407">19482 11084 0,'0'0'0,"0"0"0,0 0 0,0 0 0,0 0 16,0 0-16,22-13 15,-22 13-15,0 0 0,30-2 0,-30 2 16,28-2-16,-13 4 0,4 0 16,2 1-16,-1 0 0,-1 1 0,4 3 15,1 0 1,6 1-16,-2 1 0,-2 0 0,-2 4 15,-3-1-15,-4 2 0,-1 0 16,-4 4-16,-1 0 0,-2 0 16,-4 0-16,-1 0 0,-2-1 0,-1 1 15,-5 6-15,-5-1 16,-2 2-16,-2-4 0,-4 3 0,-3 1 16,-1 1-16,0-1 0,-4 0 15,-4 0-15,2 0 0,0 0 0,-8 3 16,-4-1-16,4-2 15,3-1-15,2-1 0,2-2 16,2 2-16,3-3 0,0 1 16,0-2-16,5-2 0,4-2 0,3-1 15,3-1-15,2-1 0,2 0 16,4-1-16,4-2 0,3-1 16,3 1-16,2-3 0,2 2 15,2-2-15,-1 1 0,4-1 16,3-1-16,1 0 0,2-2 0,1 0 15,2-1-15,-1 1 0,1-1 16,-2-1-16,1 0 16,-3 1-16,-2 0 0,1 1 0,1 0 15,-3 1-15,-2-1 0,0 1 16,-2-1-16,-1-1 16,-3-2-16,-1 1 0,-2 1 15,-1 0-15,-2-1 0,-2 1 16,1-1-16,-2 2 0,1 0 0,-1-1 15,0-2-15,1 2 0,-1 1 0,1-3 16,0 0-16,-1 0 0,1 0 16,-2 0-16</inkml:trace>
  <inkml:trace contextRef="#ctx0" brushRef="#br0" timeOffset="440780.757">10913 13622 0,'0'0'0,"0"0"0,0 0 15,0 0-15,0 0 0,0 0 16,0 0-16,-9-18 0,9 18 0,0 0 16,0 0-16,0 0 0,0 0 0,-12 26 15,12-26 1,-10 29-16,10-29 0,-10 36 0,4-16 16,1 2-16,-1 2 0,-1 8 15,-2 1-15,-1-1 0,0-1 16,1 10-16,3 3 15,1 1-15,2-3 16,2-6-16,1-4 0,3-3 0,3 0 16,0-2-16,1-1 0,2 1 15,-1-3-15,1-7 0,1-3 0,3-1 16,3-4-16,2-4 0,0-3 16,0-5-16,-2 0 0,3-2 15,0-6-15,2 1 0,1-5 16,0-1-16,0-1 0,-1-3 15,-1-5-15,-1 2 0,-2 0 0,2-2 16,0-1-16,2-2 0,-1-1 16,-3 3-16,-1-1 0,-5 2 15,-3 0-15,0-2 0,-1 2 16,-2 2-16,0 1 0,-3 3 16,0 3-16,-2 4 0,0 2 15,0 2-15,0 1 16,-1 3-16,0-2 0,0 3 0,1 3 15,-3 1-15,0 3 0,0 1 16,0 3-16,-2 4 0,0 1 0,-1 4 16,1 1-16,-1 2 0,1 2 15,0 5-15,1 2 16,1 2-16,2-1 0,-1 9 16,2 1-16,3-5 0,2 0 0,2-3 15,0 0-15,2 3 0,0-4 16,0-5-16,1-2 0,1-4 15,1-2-15,3-4 0,3-2 16,-4-6-16,1-2 0,-1-3 16,2-1-16,-2-2 0,-2-2 0,1-3 15,2-2-15,-1-3 16,1-1-16,1-3 0,0-1 16,0-2-16,-1 0 0,0-4 0,-2-2 15,-2-2-15,-1 2 0,-1-2 16,-2 1-16,0-1 0,-2 1 15,0-1-15,-2 1 0,-1 3 16,1-1-16,-1 2 0,-1 0 16,0 0-16,-1 1 0,-1 3 15,-1 1-15,-1 2 0,1 2 16,-1 2-16,0 1 0,-2 2 16,0 1-16,-2 3 0,-1-1 15,2 1-15,0 0 0,2 2 0</inkml:trace>
  <inkml:trace contextRef="#ctx0" brushRef="#br0" timeOffset="441013.3423">11874 14010 0,'0'0'0,"0"0"0,0 0 15,31-6-15,-31 6 0,33-2 16,-10 1-16,1 0 0,0 1 0,1 1 16,3 2-16,5 0 0,-1 0 15,-5 2-15,-1 0 0,-4 1 16,-4 1-16,-3-1 0,-2-1 16,-2-1-16</inkml:trace>
  <inkml:trace contextRef="#ctx0" brushRef="#br0" timeOffset="441196.3556">11830 14280 0,'0'0'0,"0"0"16,0 0-16,0 0 0,0 0 0,30 7 16,-30-7-16,40 4 15,-16-1-15,5-1 0,3 1 16,2 1-16,3 1 0,12 3 0,0 2 15,2-1-15,-10 0 0,-8-2 16</inkml:trace>
  <inkml:trace contextRef="#ctx0" brushRef="#br0" timeOffset="444413.6588">12894 14383 0,'0'0'16,"0"0"-16,0 0 0,27 0 0,-27 0 16,30 0-16,-8 1 0,2-1 15,1 1-15,16 1 0,5-2 16,2 0-16,1 3 0,20 3 15,5 1-15,11-2 0,-5-1 16,16-1-16,-1-2 0,-2 3 0,-2 2 16,44 1-16,6 0 15,-21 0-15,-15-1 0,7-4 16,5-1-16,-11 1 0,-7-2 0,3 9 16,1 5-16,-7-1 0,-4 1 15,10-3-15,8-1 0,-13 3 16,-9 3-16,1-5 0,0-4 15,-12 1-15,-10 0 0,-1 2 16,-1 3-16,-8-6 0,-6-6 16,0 3-16,0 2 0,-12-2 0,-7 1 0,-6-2 15,-5 0-15,-5 0 16,-3-6-16,-5 3 0,-4-1 16,-4 1-16,-2-3 0,-10 4 15,-7 2-15,12 0 0,1-3 16,2 1-16</inkml:trace>
  <inkml:trace contextRef="#ctx0" brushRef="#br0" timeOffset="445046.5721">14425 14883 0,'0'0'0,"0"0"0,29 0 16,-13 4-16,2-1 0,9 4 15,4 2-15,-1 0 0,0 1 16,7 3-16,1 4 0,-3-3 0,-1 0 16,-5 1-16,-4 3 15,-6-1-15,-5 0 0,-5 2 0,-7 2 16,-8-4-16,-6-2 0,-6 0 16,-5-1-16,-6 0 0,-5 1 15,-13 3-15,-6-1 0,4-3 16,4-3-16,-10 4 0,0-5 15,9 1-15,9-4 0,7 1 16,7 3-16,5-5 0,5-3 0,4-2 16,5 2-16,4-3 0,2 0 15,7 0-15,4-3 16,2 3-16,2-4 0,5 7 0,5 1 16,2 2-16,5 0 0,7 4 15,2-3-15,-2 4 0,-1-1 16,-4 1-16,0 6 0,-7-2 15,-2 3-15,-6 0 0,-3 0 16,-5 3-16,-3 1 0,-10-1 0,-7 1 16,-4-1-16,-4 0 0,-13-3 15,-9 2-15,-5-8 0,-5-4 16,-13 1-16,-5-1 0,3-4 16,3 0-16,-11-4 15,-3-4-15,9 0 0,7-3 0,-7-3 16,20 6-16,13 0 0</inkml:trace>
  <inkml:trace contextRef="#ctx0" brushRef="#br0" timeOffset="445632.8697">13751 13566 0,'0'0'0,"-2"-6"0,0-1 16,-1 2-16,-1 0 0,-1-1 0,-3-1 15,0 2-15,1-1 0,-1 0 16,-1 0-16,1 3 0,2 3 0,-1 1 15,0 1-15,2 2 16,1 0-16,1 4 0,3 2 16,1 1-16,2 0 0,2 5 0,4 2 15,4 7-15,2 0 0,-1 3 16,1 1-16,1-1 0,-1-2 16,3 6-16,-2 0 0,-4-3 15,-3-1-15,-4-3 16,-4-2-16,-4 0 0,-3-2 0,-4-4 15,-4-2-15,-2-2 0,-1-2 16,-3-5-16,-2-1 0,1-2 16,0-1-16,-1-4 0,0-3 15,2-1-15,2-2 0,1-3 0,-1 0 16,6-2-16,4-1 0,6-1 16,4 1-16,5 0 0,4-2 15,3 2-15,3-1 0,2 2 16,5-1-16,1 0 0,3-2 15,1 1-15,3 0 0,7-2 16,0 0-16,-2 2 0,-2 1 0,2 3 16,-1 2-16,-3 1 0,-3 0 15,-4-1-15,-1-2 0,-3 1 16,-1-1-16,-6 3 0,-3 2 16,-2 0-16</inkml:trace>
  <inkml:trace contextRef="#ctx0" brushRef="#br0" timeOffset="445929.8774">14340 13377 0,'0'0'0,"0"0"15,0 0-15,0 0 0,0 0 0,3 23 16,-3-23-16,2 23 0,-4-9 15,0 4-15,-1 3 0,-2 2 16,1-3-16,-1 12 0,-1 3 16,2-1-16,-1 1 0,0 7 0,-2 0 15,2-3-15,0-1 0,1 0 16,-1 0-16,1-5 0,1-4 16,0 4-16,1-1 0,1-9 15,1-2-15,2-4 0,3-3 16,0-7-16,4-5 0,-2-1 15,-2-1-15,0 1 0</inkml:trace>
  <inkml:trace contextRef="#ctx0" brushRef="#br0" timeOffset="446230.7707">14732 13609 0,'0'0'0,"0"0"0,0 0 16,0 0-16,0 0 0,-31 9 0,31-9 16,-31 9-16,31-9 0,-37 10 15,15-1-15,-1 1 0,0 1 16,-5 6-16,4 2 0,3 0 16,4-1-16,-2 2 0,3 1 0,4-2 15,4-1-15,3 0 0,4-3 16,2-1-16,2-3 0,6 1 15,4-1-15,4-2 0,3-2 0,5 0 16,2-3-16,0 0 0,3 0 16,-6-1-16,-4-1 0,-4 0 15</inkml:trace>
  <inkml:trace contextRef="#ctx0" brushRef="#br0" timeOffset="446447.0953">14837 13799 0,'0'0'0,"0"0"0,0 0 16,31 1-16,-15 2 0,6 1 15,5 1-15,3 1 0,2 0 16,9 0-16,0 0 0,6 0 16,-3-2-16,-3 0 0,-2-1 15,-5 0-15,-2 0 0,-1-1 16,-5 1-16,-7-5 0,-1 1 0,-6-5 15,-3-3-15,-3 1 0,0 2 16,-2 1-16</inkml:trace>
  <inkml:trace contextRef="#ctx0" brushRef="#br0" timeOffset="446697.3574">15212 13682 0,'0'0'0,"0"0"0,0 0 0,0 0 16,0 30-16,0-30 0,-1 24 16,0-11-16,-1-1 0,-1 2 15,-3 3-15,0 0 0,-2 2 16,0-2-16,0 0 0,0 4 16,0 1-16,1 0 0,2 1 15,1-2-15,3-2 0,2-1 16,3-1-16,1-3 0,3-3 0,-1-1 15,-2-1-15,-1-2 0</inkml:trace>
  <inkml:trace contextRef="#ctx0" brushRef="#br0" timeOffset="447132.9777">15704 13662 0,'0'0'0,"0"0"0,0 0 16,0 0-16,29-8 0,-15 8 16,4-1-16,1 2 0,-1 1 0,2 1 15,1 1-15,6 2 0,-2 0 16,-2 2-16,-1 1 0,-2 0 16,-1 2-16,-4 3 0,-2 0 15,-3 1-15,-2-1 0,-3 0 16,-4 1-16,-2 1 0,-2 0 15,-3 1-15,-5 0 0,-1-2 16,-3 0-16,0 1 0,-2 0 0,-3 4 16,2 0-16,-2 0 0,-1 1 15,2-3-15,1-2 0,4-1 16,2-1-16,3-1 0,3-2 16,1 0-16,4 1 0,3-3 15,4-2-15,3 2 0,3-2 16,2 1-16,3-1 0,4-1 15,3 0-15,1 1 0,1-1 0,8 1 16,2-1-16,-3 0 0,-1-4 16,-2 0-16,-3-2 0,0-2 15,-2 0-15,-2-3 0,0-2 16,-5 2-16,-3 1 0,-3 0 16</inkml:trace>
  <inkml:trace contextRef="#ctx0" brushRef="#br0" timeOffset="447298.8091">16701 14005 0,'0'0'0,"0"0"0,0 0 16,0 0-16,0 0 0,0 0 15,0 0-15,0 0 16,0 0-16,0 0 0,0 0 0,0 0 15</inkml:trace>
  <inkml:trace contextRef="#ctx0" brushRef="#br0" timeOffset="458130.2609">2360 8776 0,'0'0'0,"0"0"0,0 0 0,0 0 15,24 10-15,-24-10 0,23 2 16,-7-2-16,-1 2 0,4-1 16,0 1-16,3-1 0,0 0 0,6 0 15,4 0-15,-3 0 0,-1-1 16,1 1-16,3 1 0,-1-2 15,0 0-15,8-2 0,2-1 16,-4 1-16,-2 0 0,3 0 16,1 0-16,-1 0 0,-2 1 15,7-3-15,4 1 0,-7 0 16,-2 0-16,4-2 0,2 1 16,-2-1-16,-2 0 0,4 0 0,3 1 15,-4 0-15,0 0 0,9-1 16,1 1-16,-2-1 0,-4 1 15,4-1-15,2 1 0,-3 0 16,-1-1-16,9-1 0,2 2 16,-5 1-16,-2-1 0,2 0 15,4 1-15,-5-1 0,-4 1 16,4-1-16,4 0 0,-4 1 16,-1-2-16,26 1 0,-4 3 15,-12-3-15,-6-1 0,4 0 16,2-1-16,-8 1 0,-3 2 0,2-2 15,2-1-15,-1 2 0,-1 1 16,1 2-16,3 2 16,-6-3-16,-5-2 0,5 0 0,4 0 15,-4 2-15,-7 2 0,8-1 16,1-1-16,-5 0 0,-2 1 0,1-1 16,3 2-16,-3-1 0,-3 0 15,3 0-15,3 2 16,-3-2-16,-2-1 0,3 1 0,5-1 15,-6 4-15,-4 1 0,7 0 16,4 0-16,-5 1 0,-3 2 0,5-2 16,3 0-16,-3 0 15,-2-3-15,2 4 0,1 3 16,-3-2-16,-3-2 0,6 0 16,0-2-16,-4 2 0,-5 0 0,2 0 15,4 0-15,-6 0 0,-1 1 16,0-2-16,3 1 15,-4-2-15,-2 1 0,2-1 0,4-1 16,-7 0-16,-2 1 0,4-1 16,1 0-16,-19-1 0,1 1 15,10 0-15,2 0 0,-8 0 16,0 0-16,1 1 0,3 2 16,-4-1-16,0-1 0,-3 1 15,2 0-15,-6-1 0,-2 2 0,2-2 16,1 1-16,-3 1 0,-2-2 15,-2 1-15,-2 0 0,-4 0 16,-1 1-16,-4 1 0,-1-1 16,-5 1-16,-1-1 0,-5-1 15,-3-1-15,-3 2 0,-1-2 0,1 1 16,4-1-16,2 0 0</inkml:trace>
  <inkml:trace contextRef="#ctx0" brushRef="#br0" timeOffset="459537.9505">2429 9045 0,'0'0'16,"0"0"-16,19 0 0,-6 0 0,2-1 15,3 0-15,6-1 16,6-1-16,2 0 0,4-1 15,2 0-15,9 0 0,-3-1 0,3 1 16,1-2-16,6-1 0,-2 2 16,-1-2-16,3 1 0,-3-2 15,-4 0-15,14-2 0,2 0 16,-7 2-16,-4 1 0,5-1 16,5 0-16,2-2 0,-3 2 0,4-1 15,2 0-15,-4 0 0,-4 1 16,33-5-16,-4 1 0,-8 4 15,-8-1-15,4 3 0,1-1 16,-8 3-16,-3 3 0,4-4 16,5 0-16,-7 0 0,-3 2 15,5 0-15,2 2 0,-4-3 16,-4-1-16,4 0 0,4 2 16,-8 1-16,-5 0 0,4 1 0,6-1 15,-5 0-15,-7 0 0,4 1 16,4 1-16,-7 0 0,-6 0 15,6-1-15,2-1 16,-3 1-16,-2 0 0,4 1 0,1 1 16,-7-1-16,-4-1 0,4 1 15,4 0-15,-5 1 0,-4 3 0,3-3 16,3-2-16,-5-1 16,-2-1-16,0 2 0,1 3 15,-4-2-15,-2-1 0,1 2 0,2 1 16,-4-1-16,-4 0 0,1-1 15,-1 1-15,-1-1 0,-3 0 16,0 1-16,-2 2 0,-3-2 16,-2 1-16,-9-2 0,5 0 15,-2 2-15,0-1 0,2 0 16,1 0-16,-2 0 0,0 0 0,1 2 16,3 0-16,-2-1 0,-1 0 15,2-1-15,2-1 16,-1 2-16,-2-1 0,-4 0 0,-1 1 15,0-1-15,0-1 0,-1 1 16,1 4-16,-2-4 0,0 1 16,-1-1-16,0 0 0,-4-1 15,-1 2-15,1-1 0,-1 1 16,0-1-16,-1 0 0,1 0 16,-1 1-16,-1 1 0,1 0 0,-3 0 15,2-1-15,0 0 0,0 0 16,-1 0-16,1 1 0,-1-2 15,-1 2-15,0-2 0,-1 1 16,-1-1-16,-3-1 0,1 1 16,0-1-16,-2 0 0,2 1 15,-2-1-15,2 0 0,-2 0 16,3 0-16,-3 0 0,2 0 16,-2 0-16,0 0 0,0 0 0,0 0 15,0 0-15,0 0 0,0 0 16,0 0-16,0 0 0,0 0 15,0 0-15,0 0 0,0 0 16,0 0-16,0 0 0,0 0 16,0 0-16,0 0 0,0 0 15,0 0-15,0 0 0,0 0 0,-2-4 16,2 4-16,0 0 16,0 0-16,0 0 0,1-8 15,-1 8-15,1-5 0,-1 5 0,0-7 16,0 7-16</inkml:trace>
  <inkml:trace contextRef="#ctx0" brushRef="#br0" timeOffset="459816.439">7797 8765 0,'0'0'0,"0"0"16,0 0-16,0 0 0,0 0 0,0 0 15,0 0-15,0 0 0,0 0 16,0 0-16,0 0 0,5 25 15,-5-25-15,0 0 0,0 0 16,0 20-16</inkml:trace>
  <inkml:trace contextRef="#ctx0" brushRef="#br0" timeOffset="460038.8953">7716 8819 0,'0'0'0,"0"0"0,0 0 16,0 0-16,0 0 0,0 0 0,0 0 16,0 0-16,0 0 0,0 0 15,0 0-15,0 0 0,0 0 0,0 0 16</inkml:trace>
  <inkml:trace contextRef="#ctx0" brushRef="#br0" timeOffset="460239.3863">7705 8856 0,'0'0'0,"0"0"0,0 0 16,0 0-16,0 0 0,0 0 15,0 0-15,0 0 0,0 0 0,0 0 16</inkml:trace>
  <inkml:trace contextRef="#ctx0" brushRef="#br0" timeOffset="589800.9699">16883 13507 0,'0'0'16,"0"0"-16,0 0 0,0 0 16,-16-17-16,16 17 0,-24-18 15,9 6-15,-2 1 0,-4-3 16,-4-2-16,-9-4 0,-1 0 0,-5-2 15,-4-1-15,-10-5 0,1 1 16,-17-5-16,-1 2 0,3 2 16,3 3-16,-16-6 0,-5 4 15,-6-4-15,8 3 0,-40-8 16,6 2-16,13 10 0,10 3 0,-6 0 16,-5 0-16,8 1 0,6-1 15,-9-4-15,-6-3 16,5 3-16,5 2 0,-12 2 15,-8 2-15,10 0 0,7 1 0,-13-2 16,-7-1-16,9 3 0,5 2 16,-12 3-16,-7 3 0,11-1 15,6 0-15,-10 3 0,-7 4 16,9 0-16,8 2 0,-10 0 16,-5 0-16,10 4 0,7 1 15,-7 3-15,-8 3 0,11 2 16,7 0-16,-9 3 0,-6 2 15,12 1-15,9 0 0,-6 5 0,-5 2 16,11 2-16,6 0 0,-4 3 16,-4 1-16,12-1 0,7-1 0,-4 0 15,-4 2-15,9 1 16,6 0-16,-2 6 0,-2 4 16,9-3-16,7-2 0,-2 7 15,0 2-15,7 0 0,5 1 0,1 5 16,0 6-16,6-5 15,4-6-15,3 10 0,1 6 0,6-2 16,3 0-16,3 8 0,3 5 16,4-4-16,4-2 0,5 6 15,5 6-15,2-11 0,2-5 0,2 5 16,3 4-16,2-7 16,-1-5-16,9 4 0,5 0 15,4-2-15,-1-2 0,11 4 16,4 0-16,0-10 0,-3-4 0,9 0 15,7 3-15,-1-9 0,-2-2 16,6 1-16,4 3 0,-5-7 16,-3-6-16,11 5 0,7-1 15,-3-2-15,-2-3 0,8 3 16,5 2-16,-1-4 0,-2-1 0,11 3 16,7 1-16,-5-4 15,-5-3-15,10 5 0,5 1 16,-7-5-16,-4-3 0,9 0 0,7-2 15,-9-1-15,-3-5 0,8 4 16,7 0-16,-8-3 0,-6-1 16,13 0-16,8-1 0,-9-3 15,-7-2-15,14 3 0,9 0 16,-10 1-16,-6-3 0,8 0 16,7-1-16,-8-2 0,-6-3 0,12-2 15,8-1-15,-11-2 16,-8-1-16,11-2 0,7 0 0,-7-4 15,-6-3-15,8-5 0,7-2 16,-11 0-16,-9 1 0,11-7 16,7-3-16,-10 1 0,-5 0 15,5-7-15,4-5 0,-12 0 16,-5 2-16,6-4 0,4-2 16,-9 1-16,-6 2 0,1-7 15,0-4-15,-9 1 0,-5 0 0,3-4 16,2-2-16,-10 4 0,-6 2 15,4-5-15,3-7 0,-12 7 16,-6 3-16,-1-6 0,2-4 16,-7 3-16,-5 4 0,1-7 15,0 0-15,-8-1 0,-5 5 16,1-8-16,-1-3 0,-4 10 16,-2 2-16,-2-7 0,-3-5 15,-4 7-15,-4 2 0,1-4 16,-1-5-16,-2 3 0,-3 4 0,-3-4 15,-1-1-15,-3 5 0,-1 4 16,-3-5-16,-1-3 0,-1 5 16,-1 4-16,-2-6 0,-3-6 15,-2 9-15,-2 5 0,-4-4 16,-2-5-16,-3 8 0,0 5 0,-5-3 16,-3-2-16,2 0 15,1 2-15,-8-1 0,-5-3 16,1 9-16,1 4 0,-7-6 0,-4-3 15,1 4-15,2 3 0,-7 0 16,-5-1-16,2 5 0,0 3 16,-8-2-16,-4 1 0,1-1 15,1 1-15,-7-1 0,-7 0 16,6 3-16,2 4 0,-7 1 16,-5 2-16,5 3 0,3 3 15,-4 0-15,-5 2 0,8 1 0,5 1 16,21 5-16,15 4 0,10 2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18181C-C744-4CB4-9546-BD96C8CA40C4}" type="datetimeFigureOut">
              <a:rPr lang="zh-CN" altLang="en-US" smtClean="0"/>
              <a:t>2025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D7F588-7F48-4419-A943-E4BFEBDD09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789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0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10" Type="http://schemas.openxmlformats.org/officeDocument/2006/relationships/slide" Target="../slides/slide3.xml"/><Relationship Id="rId4" Type="http://schemas.openxmlformats.org/officeDocument/2006/relationships/tags" Target="../tags/tag6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" Target="../slides/slide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1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3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image" Target="../media/image2.TIF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slide" Target="../slides/slide27.xml"/><Relationship Id="rId13" Type="http://schemas.openxmlformats.org/officeDocument/2006/relationships/slide" Target="../slides/slide37.xml"/><Relationship Id="rId18" Type="http://schemas.openxmlformats.org/officeDocument/2006/relationships/slide" Target="../slides/slide49.xml"/><Relationship Id="rId3" Type="http://schemas.openxmlformats.org/officeDocument/2006/relationships/tags" Target="../tags/tag41.xml"/><Relationship Id="rId7" Type="http://schemas.openxmlformats.org/officeDocument/2006/relationships/slide" Target="../slides/slide26.xml"/><Relationship Id="rId12" Type="http://schemas.openxmlformats.org/officeDocument/2006/relationships/slide" Target="../slides/slide35.xml"/><Relationship Id="rId17" Type="http://schemas.openxmlformats.org/officeDocument/2006/relationships/slide" Target="../slides/slide47.xml"/><Relationship Id="rId2" Type="http://schemas.openxmlformats.org/officeDocument/2006/relationships/tags" Target="../tags/tag40.xml"/><Relationship Id="rId16" Type="http://schemas.openxmlformats.org/officeDocument/2006/relationships/slide" Target="../slides/slide43.xml"/><Relationship Id="rId20" Type="http://schemas.openxmlformats.org/officeDocument/2006/relationships/slide" Target="../slides/slide3.xml"/><Relationship Id="rId1" Type="http://schemas.openxmlformats.org/officeDocument/2006/relationships/tags" Target="../tags/tag39.xml"/><Relationship Id="rId6" Type="http://schemas.openxmlformats.org/officeDocument/2006/relationships/slide" Target="../slides/slide25.xml"/><Relationship Id="rId11" Type="http://schemas.openxmlformats.org/officeDocument/2006/relationships/slide" Target="../slides/slide32.xml"/><Relationship Id="rId5" Type="http://schemas.openxmlformats.org/officeDocument/2006/relationships/slideMaster" Target="../slideMasters/slideMaster1.xml"/><Relationship Id="rId15" Type="http://schemas.openxmlformats.org/officeDocument/2006/relationships/slide" Target="../slides/slide40.xml"/><Relationship Id="rId10" Type="http://schemas.openxmlformats.org/officeDocument/2006/relationships/slide" Target="../slides/slide30.xml"/><Relationship Id="rId19" Type="http://schemas.openxmlformats.org/officeDocument/2006/relationships/slide" Target="../slides/slide51.xml"/><Relationship Id="rId4" Type="http://schemas.openxmlformats.org/officeDocument/2006/relationships/tags" Target="../tags/tag42.xml"/><Relationship Id="rId9" Type="http://schemas.openxmlformats.org/officeDocument/2006/relationships/slide" Target="../slides/slide28.xml"/><Relationship Id="rId14" Type="http://schemas.openxmlformats.org/officeDocument/2006/relationships/slide" Target="../slides/slide3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51693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4385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-33020" y="4782185"/>
            <a:ext cx="12223750" cy="42481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 userDrawn="1">
            <p:custDataLst>
              <p:tags r:id="rId2"/>
            </p:custDataLst>
          </p:nvPr>
        </p:nvSpPr>
        <p:spPr>
          <a:xfrm>
            <a:off x="-33020" y="5173345"/>
            <a:ext cx="12223750" cy="1684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602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ark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26670"/>
            <a:ext cx="12213590" cy="688467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-33015" y="-27312"/>
            <a:ext cx="12231683" cy="6883724"/>
          </a:xfrm>
          <a:prstGeom prst="rect">
            <a:avLst/>
          </a:prstGeom>
          <a:solidFill>
            <a:srgbClr val="548235">
              <a:alpha val="55000"/>
            </a:srgbClr>
          </a:solidFill>
          <a:ln>
            <a:noFill/>
          </a:ln>
        </p:spPr>
        <p:txBody>
          <a:bodyPr wrap="square">
            <a:noAutofit/>
          </a:bodyPr>
          <a:lstStyle/>
          <a:p>
            <a:pPr algn="ctr">
              <a:lnSpc>
                <a:spcPct val="100000"/>
              </a:lnSpc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7"/>
          <p:cNvSpPr txBox="1"/>
          <p:nvPr userDrawn="1"/>
        </p:nvSpPr>
        <p:spPr>
          <a:xfrm>
            <a:off x="3071095" y="2781945"/>
            <a:ext cx="6038064" cy="830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4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课结束</a:t>
            </a:r>
          </a:p>
        </p:txBody>
      </p:sp>
    </p:spTree>
    <p:extLst>
      <p:ext uri="{BB962C8B-B14F-4D97-AF65-F5344CB8AC3E}">
        <p14:creationId xmlns:p14="http://schemas.microsoft.com/office/powerpoint/2010/main" val="331902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ark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1845" cy="5184140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-33016" y="4783293"/>
            <a:ext cx="12222159" cy="42491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-33016" y="5174543"/>
            <a:ext cx="12222159" cy="16850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897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1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7" name="矩形 16"/>
          <p:cNvSpPr/>
          <p:nvPr userDrawn="1">
            <p:custDataLst>
              <p:tags r:id="rId5"/>
            </p:custDataLst>
          </p:nvPr>
        </p:nvSpPr>
        <p:spPr>
          <a:xfrm>
            <a:off x="0" y="1914333"/>
            <a:ext cx="12190413" cy="4379974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6"/>
            </p:custDataLst>
          </p:nvPr>
        </p:nvSpPr>
        <p:spPr>
          <a:xfrm>
            <a:off x="833619" y="-20959"/>
            <a:ext cx="2605066" cy="1720613"/>
          </a:xfrm>
          <a:prstGeom prst="rect">
            <a:avLst/>
          </a:prstGeom>
          <a:solidFill>
            <a:srgbClr val="54823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 userDrawn="1">
            <p:custDataLst>
              <p:tags r:id="rId7"/>
            </p:custDataLst>
          </p:nvPr>
        </p:nvSpPr>
        <p:spPr>
          <a:xfrm>
            <a:off x="834253" y="389345"/>
            <a:ext cx="2604431" cy="13109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矩形 15"/>
          <p:cNvSpPr/>
          <p:nvPr userDrawn="1">
            <p:custDataLst>
              <p:tags r:id="rId8"/>
            </p:custDataLst>
          </p:nvPr>
        </p:nvSpPr>
        <p:spPr>
          <a:xfrm>
            <a:off x="956157" y="746966"/>
            <a:ext cx="2360623" cy="8968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分析</a:t>
            </a:r>
            <a:endParaRPr lang="zh-CN" altLang="zh-CN" sz="4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4285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6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1670168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6" y="167679"/>
            <a:ext cx="1751737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156320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7" y="167679"/>
            <a:ext cx="2231354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7463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63491" y="18863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60358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3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33015" y="17021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诊断自测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4318926" y="189389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</a:rPr>
              <a:t>概念思考辨析</a:t>
            </a:r>
            <a:r>
              <a:rPr lang="en-US" altLang="zh-CN" sz="2800" dirty="0" smtClean="0">
                <a:solidFill>
                  <a:schemeClr val="tx1"/>
                </a:solidFill>
              </a:rPr>
              <a:t>+</a:t>
            </a:r>
            <a:r>
              <a:rPr lang="zh-CN" altLang="en-US" sz="2800" dirty="0" smtClean="0">
                <a:solidFill>
                  <a:schemeClr val="tx1"/>
                </a:solidFill>
              </a:rPr>
              <a:t>教材经典改编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14" name="image2.jpeg"/>
          <p:cNvPicPr/>
          <p:nvPr userDrawn="1"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75338" y="303585"/>
            <a:ext cx="1046212" cy="30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37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 userDrawn="1"/>
        </p:nvSpPr>
        <p:spPr bwMode="auto">
          <a:xfrm>
            <a:off x="2258719" y="6418161"/>
            <a:ext cx="246030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1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 userDrawn="1"/>
        </p:nvSpPr>
        <p:spPr bwMode="auto">
          <a:xfrm>
            <a:off x="2555543" y="6418161"/>
            <a:ext cx="246031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2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 userDrawn="1"/>
        </p:nvSpPr>
        <p:spPr bwMode="auto">
          <a:xfrm>
            <a:off x="285395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3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 userDrawn="1"/>
        </p:nvSpPr>
        <p:spPr bwMode="auto">
          <a:xfrm>
            <a:off x="3150778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4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 userDrawn="1"/>
        </p:nvSpPr>
        <p:spPr bwMode="auto">
          <a:xfrm>
            <a:off x="3447602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5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 userDrawn="1"/>
        </p:nvSpPr>
        <p:spPr bwMode="auto">
          <a:xfrm>
            <a:off x="3744426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6</a:t>
            </a:r>
          </a:p>
        </p:txBody>
      </p:sp>
      <p:sp>
        <p:nvSpPr>
          <p:cNvPr id="16" name="Rectangle 21">
            <a:hlinkClick r:id="rId12" action="ppaction://hlinksldjump"/>
          </p:cNvPr>
          <p:cNvSpPr>
            <a:spLocks noChangeArrowheads="1"/>
          </p:cNvSpPr>
          <p:nvPr userDrawn="1"/>
        </p:nvSpPr>
        <p:spPr bwMode="auto">
          <a:xfrm>
            <a:off x="4041249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7</a:t>
            </a:r>
          </a:p>
        </p:txBody>
      </p:sp>
      <p:sp>
        <p:nvSpPr>
          <p:cNvPr id="17" name="Rectangle 21">
            <a:hlinkClick r:id="rId13" action="ppaction://hlinksldjump"/>
          </p:cNvPr>
          <p:cNvSpPr>
            <a:spLocks noChangeArrowheads="1"/>
          </p:cNvSpPr>
          <p:nvPr userDrawn="1"/>
        </p:nvSpPr>
        <p:spPr bwMode="auto">
          <a:xfrm>
            <a:off x="433807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8</a:t>
            </a:r>
          </a:p>
        </p:txBody>
      </p:sp>
      <p:sp>
        <p:nvSpPr>
          <p:cNvPr id="18" name="Rectangle 21">
            <a:hlinkClick r:id="rId14" action="ppaction://hlinksldjump"/>
          </p:cNvPr>
          <p:cNvSpPr>
            <a:spLocks noChangeArrowheads="1"/>
          </p:cNvSpPr>
          <p:nvPr userDrawn="1"/>
        </p:nvSpPr>
        <p:spPr bwMode="auto">
          <a:xfrm>
            <a:off x="4634897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9</a:t>
            </a:r>
          </a:p>
        </p:txBody>
      </p:sp>
      <p:sp>
        <p:nvSpPr>
          <p:cNvPr id="19" name="Rectangle 21">
            <a:hlinkClick r:id="rId15" action="ppaction://hlinksldjump"/>
          </p:cNvPr>
          <p:cNvSpPr>
            <a:spLocks noChangeArrowheads="1"/>
          </p:cNvSpPr>
          <p:nvPr userDrawn="1"/>
        </p:nvSpPr>
        <p:spPr bwMode="auto">
          <a:xfrm>
            <a:off x="493172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0</a:t>
            </a:r>
          </a:p>
        </p:txBody>
      </p:sp>
      <p:sp>
        <p:nvSpPr>
          <p:cNvPr id="20" name="Rectangle 21">
            <a:hlinkClick r:id="rId16" action="ppaction://hlinksldjump"/>
          </p:cNvPr>
          <p:cNvSpPr>
            <a:spLocks noChangeArrowheads="1"/>
          </p:cNvSpPr>
          <p:nvPr userDrawn="1"/>
        </p:nvSpPr>
        <p:spPr bwMode="auto">
          <a:xfrm>
            <a:off x="527775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1</a:t>
            </a:r>
          </a:p>
        </p:txBody>
      </p:sp>
      <p:sp>
        <p:nvSpPr>
          <p:cNvPr id="21" name="Rectangle 21">
            <a:hlinkClick r:id="rId17" action="ppaction://hlinksldjump"/>
          </p:cNvPr>
          <p:cNvSpPr>
            <a:spLocks noChangeArrowheads="1"/>
          </p:cNvSpPr>
          <p:nvPr userDrawn="1"/>
        </p:nvSpPr>
        <p:spPr bwMode="auto">
          <a:xfrm>
            <a:off x="562378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2</a:t>
            </a:r>
          </a:p>
        </p:txBody>
      </p:sp>
      <p:sp>
        <p:nvSpPr>
          <p:cNvPr id="22" name="Rectangle 21">
            <a:hlinkClick r:id="rId18" action="ppaction://hlinksldjump"/>
          </p:cNvPr>
          <p:cNvSpPr>
            <a:spLocks noChangeArrowheads="1"/>
          </p:cNvSpPr>
          <p:nvPr userDrawn="1"/>
        </p:nvSpPr>
        <p:spPr bwMode="auto">
          <a:xfrm>
            <a:off x="596981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3</a:t>
            </a:r>
          </a:p>
        </p:txBody>
      </p:sp>
      <p:sp>
        <p:nvSpPr>
          <p:cNvPr id="23" name="Rectangle 21">
            <a:hlinkClick r:id="rId19" action="ppaction://hlinksldjump"/>
          </p:cNvPr>
          <p:cNvSpPr>
            <a:spLocks noChangeArrowheads="1"/>
          </p:cNvSpPr>
          <p:nvPr userDrawn="1"/>
        </p:nvSpPr>
        <p:spPr bwMode="auto">
          <a:xfrm>
            <a:off x="631584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4</a:t>
            </a:r>
          </a:p>
        </p:txBody>
      </p:sp>
      <p:sp>
        <p:nvSpPr>
          <p:cNvPr id="26" name="动作按钮: 后退或前一项 25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动作按钮: 前进或下一项 26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动作按钮: 结束 27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>
            <a:hlinkClick r:id="rId2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389553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4924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515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defTabSz="108850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88" indent="-408188" algn="l" defTabSz="108850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408" indent="-340157" algn="l" defTabSz="108850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627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4878" indent="-272125" algn="l" defTabSz="108850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29" indent="-272125" algn="l" defTabSz="108850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80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631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88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13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251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02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53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0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125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05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756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007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6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6.xml"/><Relationship Id="rId5" Type="http://schemas.openxmlformats.org/officeDocument/2006/relationships/image" Target="../media/image6.emf"/><Relationship Id="rId4" Type="http://schemas.openxmlformats.org/officeDocument/2006/relationships/customXml" Target="../ink/ink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5" Type="http://schemas.openxmlformats.org/officeDocument/2006/relationships/image" Target="../media/image15.png"/><Relationship Id="rId4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1.xml"/><Relationship Id="rId5" Type="http://schemas.openxmlformats.org/officeDocument/2006/relationships/image" Target="../media/image7.emf"/><Relationship Id="rId4" Type="http://schemas.openxmlformats.org/officeDocument/2006/relationships/customXml" Target="../ink/ink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7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image" Target="../media/image8.emf"/><Relationship Id="rId5" Type="http://schemas.openxmlformats.org/officeDocument/2006/relationships/customXml" Target="../ink/ink4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80.xml"/><Relationship Id="rId7" Type="http://schemas.openxmlformats.org/officeDocument/2006/relationships/tags" Target="../tags/tag81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18.png"/><Relationship Id="rId11" Type="http://schemas.openxmlformats.org/officeDocument/2006/relationships/image" Target="../media/image9.emf"/><Relationship Id="rId5" Type="http://schemas.openxmlformats.org/officeDocument/2006/relationships/slideLayout" Target="../slideLayouts/slideLayout4.xml"/><Relationship Id="rId10" Type="http://schemas.openxmlformats.org/officeDocument/2006/relationships/customXml" Target="../ink/ink5.xml"/><Relationship Id="rId4" Type="http://schemas.openxmlformats.org/officeDocument/2006/relationships/tags" Target="../tags/tag81.xml"/><Relationship Id="rId9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3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8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9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9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6.xml"/><Relationship Id="rId5" Type="http://schemas.openxmlformats.org/officeDocument/2006/relationships/image" Target="../media/image38.png"/><Relationship Id="rId4" Type="http://schemas.openxmlformats.org/officeDocument/2006/relationships/image" Target="../media/image10.T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8.xml"/><Relationship Id="rId4" Type="http://schemas.openxmlformats.org/officeDocument/2006/relationships/image" Target="../media/image5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1.wmf"/><Relationship Id="rId2" Type="http://schemas.openxmlformats.org/officeDocument/2006/relationships/tags" Target="../tags/tag1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7.png"/><Relationship Id="rId4" Type="http://schemas.openxmlformats.org/officeDocument/2006/relationships/image" Target="../media/image12.T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1.xml"/><Relationship Id="rId4" Type="http://schemas.openxmlformats.org/officeDocument/2006/relationships/image" Target="../media/image13.T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3.xml"/><Relationship Id="rId5" Type="http://schemas.openxmlformats.org/officeDocument/2006/relationships/image" Target="../media/image58.png"/><Relationship Id="rId4" Type="http://schemas.openxmlformats.org/officeDocument/2006/relationships/tags" Target="../tags/tag12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6.xml"/><Relationship Id="rId1" Type="http://schemas.openxmlformats.org/officeDocument/2006/relationships/tags" Target="../tags/tag1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0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6" Type="http://schemas.openxmlformats.org/officeDocument/2006/relationships/image" Target="../media/image52.png"/><Relationship Id="rId5" Type="http://schemas.openxmlformats.org/officeDocument/2006/relationships/tags" Target="../tags/tag129.xml"/><Relationship Id="rId4" Type="http://schemas.openxmlformats.org/officeDocument/2006/relationships/image" Target="../media/image6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5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image" Target="../media/image5.emf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customXml" Target="../ink/ink1.xml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472036" y="4763921"/>
            <a:ext cx="6238063" cy="4636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fontAlgn="auto">
              <a:spcBef>
                <a:spcPts val="1300"/>
              </a:spcBef>
              <a:spcAft>
                <a:spcPts val="1300"/>
              </a:spcAft>
              <a:defRPr/>
            </a:pP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四章</a:t>
            </a:r>
            <a:r>
              <a:rPr lang="zh-CN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角函数</a:t>
            </a:r>
            <a:r>
              <a:rPr lang="en-US" altLang="zh-CN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三角形</a:t>
            </a:r>
            <a:endParaRPr lang="zh-CN" alt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5"/>
          <p:cNvSpPr txBox="1"/>
          <p:nvPr/>
        </p:nvSpPr>
        <p:spPr>
          <a:xfrm>
            <a:off x="0" y="5158030"/>
            <a:ext cx="11730099" cy="83099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r" fontAlgn="auto">
              <a:lnSpc>
                <a:spcPct val="100000"/>
              </a:lnSpc>
              <a:spcBef>
                <a:spcPts val="1400"/>
              </a:spcBef>
              <a:spcAft>
                <a:spcPts val="1450"/>
              </a:spcAft>
              <a:defRPr/>
            </a:pP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　三角函数中有关</a:t>
            </a:r>
            <a:r>
              <a:rPr lang="en-US" altLang="zh-CN" sz="48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范围问题</a:t>
            </a:r>
            <a:endParaRPr lang="zh-CN" alt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356777" y="0"/>
            <a:ext cx="2398083" cy="1329998"/>
            <a:chOff x="14872" y="0"/>
            <a:chExt cx="3777" cy="2094"/>
          </a:xfrm>
        </p:grpSpPr>
        <p:pic>
          <p:nvPicPr>
            <p:cNvPr id="11" name="图片 11" descr="创新设计字体-01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biLevel thresh="5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72" y="0"/>
              <a:ext cx="2151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13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6421" y="851"/>
              <a:ext cx="2229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INNOVATIVE </a:t>
              </a:r>
            </a:p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DESIG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2546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621443"/>
                <a:ext cx="11589417" cy="4140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已知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在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对称轴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140749"/>
              </a:xfrm>
              <a:prstGeom prst="rect">
                <a:avLst/>
              </a:prstGeom>
              <a:blipFill rotWithShape="0">
                <a:blip r:embed="rId3"/>
                <a:stretch>
                  <a:fillRect l="-947" b="-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3668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12448" y="2181729"/>
                <a:ext cx="11411052" cy="2946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角函数两条相邻对称轴或两个相邻对称中心之间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水平间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邻的对称轴和对称中心之间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水平间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这就说明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可根据三角函数的对称性来研究其周期性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决问题的关键在于运用整体代换的思想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建立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不等式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进而可以研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8" y="2181729"/>
                <a:ext cx="11411052" cy="2946512"/>
              </a:xfrm>
              <a:prstGeom prst="rect">
                <a:avLst/>
              </a:prstGeom>
              <a:blipFill rotWithShape="0">
                <a:blip r:embed="rId6"/>
                <a:stretch>
                  <a:fillRect l="-962" b="-4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66033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33559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2025·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大同质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得到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关于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取的值为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115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15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                                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1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4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3355919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2435447" y="2519942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/>
              <p14:cNvContentPartPr/>
              <p14:nvPr/>
            </p14:nvContentPartPr>
            <p14:xfrm>
              <a:off x="523440" y="6649560"/>
              <a:ext cx="69120" cy="1249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4080" y="6640200"/>
                <a:ext cx="87840" cy="14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38925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6064"/>
            <a:ext cx="12190413" cy="620694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392716"/>
                <a:ext cx="11589417" cy="5758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𝝎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关于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图象关于点</m:t>
                    </m:r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取的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392716"/>
                <a:ext cx="11589417" cy="5758821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4767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12700" y="3838162"/>
            <a:ext cx="12190413" cy="240416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9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三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最值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13150" y="596043"/>
                <a:ext cx="11589417" cy="5680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烟台质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zh-CN" sz="2600" b="1">
                            <a:latin typeface="宋体" panose="02010600030101010101" pitchFamily="2" charset="-122"/>
                            <a:cs typeface="Times New Roman" panose="020206030504050203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恒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有最小值无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1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13		C.15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17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条对称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±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②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50" y="596043"/>
                <a:ext cx="11589417" cy="5680466"/>
              </a:xfrm>
              <a:prstGeom prst="rect">
                <a:avLst/>
              </a:prstGeom>
              <a:blipFill rotWithShape="0">
                <a:blip r:embed="rId5"/>
                <a:stretch>
                  <a:fillRect l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3"/>
            </p:custDataLst>
          </p:nvPr>
        </p:nvSpPr>
        <p:spPr>
          <a:xfrm>
            <a:off x="1668534" y="2519942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377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583343"/>
                <a:ext cx="11589417" cy="5672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①②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有最小值无最大值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综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先检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①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无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83343"/>
                <a:ext cx="11589417" cy="5672835"/>
              </a:xfrm>
              <a:prstGeom prst="rect">
                <a:avLst/>
              </a:prstGeom>
              <a:blipFill rotWithShape="0">
                <a:blip r:embed="rId3"/>
                <a:stretch>
                  <a:fillRect l="-947" t="-645" b="-17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/>
              <p14:cNvContentPartPr/>
              <p14:nvPr/>
            </p14:nvContentPartPr>
            <p14:xfrm>
              <a:off x="312480" y="6809040"/>
              <a:ext cx="15840" cy="406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3120" y="6799680"/>
                <a:ext cx="34560" cy="5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04311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2447" y="2181729"/>
            <a:ext cx="1161548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三角函数的最值与对称轴或周期的关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以列出关于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不等式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组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进而求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或取值范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5105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3143616"/>
            <a:ext cx="12190413" cy="304328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5051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广州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有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无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有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无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图象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051704"/>
              </a:xfrm>
              <a:prstGeom prst="rect">
                <a:avLst/>
              </a:prstGeom>
              <a:blipFill rotWithShape="0">
                <a:blip r:embed="rId4"/>
                <a:stretch>
                  <a:fillRect l="-947" r="-2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5294598" y="165077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377280" y="552960"/>
              <a:ext cx="9745560" cy="62946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7920" y="543600"/>
                <a:ext cx="9764280" cy="631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81028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3214950"/>
            <a:ext cx="12190413" cy="303404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46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四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零点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8120125" y="1752378"/>
            <a:ext cx="351378" cy="628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781100"/>
                <a:ext cx="11589417" cy="2420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天津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一个最小值和一个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两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81100"/>
                <a:ext cx="11589417" cy="2420471"/>
              </a:xfrm>
              <a:prstGeom prst="rect">
                <a:avLst/>
              </a:prstGeom>
              <a:blipFill rotWithShape="0">
                <a:blip r:embed="rId6"/>
                <a:stretch>
                  <a:fillRect l="-947" r="-736" b="-5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5582407" y="2184432"/>
                <a:ext cx="1796261" cy="985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5582407" y="2184432"/>
                <a:ext cx="1796261" cy="98520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57872" y="3190812"/>
                <a:ext cx="11589417" cy="2884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正周期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一个最小值和一个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72" y="3190812"/>
                <a:ext cx="11589417" cy="2884764"/>
              </a:xfrm>
              <a:prstGeom prst="rect">
                <a:avLst/>
              </a:prstGeom>
              <a:blipFill rotWithShape="0">
                <a:blip r:embed="rId9"/>
                <a:stretch>
                  <a:fillRect l="-947"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墨迹 1"/>
              <p14:cNvContentPartPr/>
              <p14:nvPr/>
            </p14:nvContentPartPr>
            <p14:xfrm>
              <a:off x="525960" y="336240"/>
              <a:ext cx="10986480" cy="55350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6600" y="326880"/>
                <a:ext cx="11005200" cy="555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8267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-50082"/>
            <a:ext cx="12190413" cy="63052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38518" y="850170"/>
                <a:ext cx="11589417" cy="46355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𝑻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𝑻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解得</m:t>
                    </m:r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18" y="850170"/>
                <a:ext cx="11589417" cy="4635500"/>
              </a:xfrm>
              <a:prstGeom prst="rect">
                <a:avLst/>
              </a:prstGeom>
              <a:blipFill rotWithShape="0">
                <a:blip r:embed="rId3"/>
                <a:stretch>
                  <a:fillRect l="-947" b="-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405416"/>
                <a:ext cx="11589417" cy="915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两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405416"/>
                <a:ext cx="11589417" cy="915764"/>
              </a:xfrm>
              <a:prstGeom prst="rect">
                <a:avLst/>
              </a:prstGeom>
              <a:blipFill rotWithShape="0">
                <a:blip r:embed="rId4"/>
                <a:stretch>
                  <a:fillRect l="-947"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5414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77883" y="1974037"/>
            <a:ext cx="10879599" cy="3277994"/>
          </a:xfrm>
          <a:prstGeom prst="rect">
            <a:avLst/>
          </a:prstGeom>
          <a:noFill/>
        </p:spPr>
        <p:txBody>
          <a:bodyPr wrap="square" lIns="121898" tIns="60948" rIns="121898" bIns="60948">
            <a:no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三角函数中的参数问题主要是涉及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求解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一般是利用所给函数的单调性、对称性、最值、零点等进行解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3409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-50082"/>
            <a:ext cx="12190413" cy="63052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608743"/>
                <a:ext cx="11589417" cy="2008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𝟓</m:t>
                                      </m:r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08743"/>
                <a:ext cx="11589417" cy="200843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68570" y="2295250"/>
                <a:ext cx="9411795" cy="3485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4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𝟓</m:t>
                                      </m:r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4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   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zh-CN" altLang="zh-CN" sz="1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</a:t>
                </a:r>
                <a:r>
                  <a:rPr lang="en-US" altLang="zh-CN" sz="24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num>
                          <m:den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70" y="2295250"/>
                <a:ext cx="9411795" cy="3485441"/>
              </a:xfrm>
              <a:prstGeom prst="rect">
                <a:avLst/>
              </a:prstGeom>
              <a:blipFill rotWithShape="0">
                <a:blip r:embed="rId4"/>
                <a:stretch>
                  <a:fillRect l="-9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74588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12448" y="2181729"/>
                <a:ext cx="11411052" cy="1485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角函数两个相邻零点之间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水平间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根据三角函数的零点个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以研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8" y="2181729"/>
                <a:ext cx="11411052" cy="1485150"/>
              </a:xfrm>
              <a:prstGeom prst="rect">
                <a:avLst/>
              </a:prstGeom>
              <a:blipFill rotWithShape="0">
                <a:blip r:embed="rId6"/>
                <a:stretch>
                  <a:fillRect l="-962" b="-9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6453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3387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湘联合体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两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1150" b="1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3387274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5307298" y="1681234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2257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621443"/>
                <a:ext cx="11589417" cy="2721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可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在区间</m:t>
                    </m:r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两个零点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2721642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6682" y="3188367"/>
                <a:ext cx="11589417" cy="3016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𝟗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82" y="3188367"/>
                <a:ext cx="11589417" cy="3016531"/>
              </a:xfrm>
              <a:prstGeom prst="rect">
                <a:avLst/>
              </a:prstGeom>
              <a:blipFill rotWithShape="0">
                <a:blip r:embed="rId4"/>
                <a:stretch>
                  <a:fillRect l="-947" b="-10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2192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718092" y="1079750"/>
            <a:ext cx="11472321" cy="4097969"/>
          </a:xfrm>
          <a:prstGeom prst="rect">
            <a:avLst/>
          </a:pr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五边形 12"/>
          <p:cNvSpPr/>
          <p:nvPr>
            <p:custDataLst>
              <p:tags r:id="rId2"/>
            </p:custDataLst>
          </p:nvPr>
        </p:nvSpPr>
        <p:spPr>
          <a:xfrm>
            <a:off x="4445" y="1079750"/>
            <a:ext cx="3288237" cy="4097334"/>
          </a:xfrm>
          <a:prstGeom prst="homePlate">
            <a:avLst>
              <a:gd name="adj" fmla="val 59526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燕尾形 13"/>
          <p:cNvSpPr/>
          <p:nvPr>
            <p:custDataLst>
              <p:tags r:id="rId3"/>
            </p:custDataLst>
          </p:nvPr>
        </p:nvSpPr>
        <p:spPr>
          <a:xfrm>
            <a:off x="1582850" y="1079750"/>
            <a:ext cx="2333321" cy="4097969"/>
          </a:xfrm>
          <a:prstGeom prst="chevron">
            <a:avLst>
              <a:gd name="adj" fmla="val 85127"/>
            </a:avLst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black"/>
              </a:solidFill>
            </a:endParaRPr>
          </a:p>
        </p:txBody>
      </p:sp>
      <p:sp>
        <p:nvSpPr>
          <p:cNvPr id="18" name="文本框 44"/>
          <p:cNvSpPr txBox="1"/>
          <p:nvPr/>
        </p:nvSpPr>
        <p:spPr>
          <a:xfrm>
            <a:off x="4368165" y="2564765"/>
            <a:ext cx="651510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时对点精练</a:t>
            </a:r>
            <a:endParaRPr lang="zh-CN" altLang="en-US" sz="4800" b="1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8"/>
          <p:cNvSpPr txBox="1"/>
          <p:nvPr>
            <p:custDataLst>
              <p:tags r:id="rId4"/>
            </p:custDataLst>
          </p:nvPr>
        </p:nvSpPr>
        <p:spPr>
          <a:xfrm>
            <a:off x="1104900" y="2341880"/>
            <a:ext cx="1929130" cy="1727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endParaRPr kumimoji="1" lang="en-US" altLang="zh-CN" sz="8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10"/>
          <p:cNvSpPr txBox="1"/>
          <p:nvPr/>
        </p:nvSpPr>
        <p:spPr>
          <a:xfrm>
            <a:off x="4375785" y="3428365"/>
            <a:ext cx="4071620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spc="300" dirty="0" err="1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KESHIDUIDIANJINGLIAN</a:t>
            </a:r>
            <a:r>
              <a:rPr lang="en-US" altLang="zh-CN" sz="1600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en-US" altLang="zh-CN" sz="1600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18625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645821"/>
            <a:ext cx="12190413" cy="250508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575629"/>
                <a:ext cx="11589417" cy="39190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一、单选题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直线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的两条相邻的对称轴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2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                                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1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D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依题意得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正周期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75629"/>
                <a:ext cx="11589417" cy="3919086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358776" y="2132169"/>
            <a:ext cx="46198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</a:p>
          <a:p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2428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>
            <p:custDataLst>
              <p:tags r:id="rId1"/>
            </p:custDataLst>
          </p:nvPr>
        </p:nvSpPr>
        <p:spPr>
          <a:xfrm>
            <a:off x="0" y="2651130"/>
            <a:ext cx="12190413" cy="358313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69382" y="492501"/>
                <a:ext cx="11589417" cy="53885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的一个对称中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取值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4		C.6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8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388526"/>
              </a:xfrm>
              <a:prstGeom prst="rect">
                <a:avLst/>
              </a:prstGeom>
              <a:blipFill rotWithShape="0">
                <a:blip r:embed="rId4"/>
                <a:stretch>
                  <a:fillRect l="-947" b="-5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>
            <p:custDataLst>
              <p:tags r:id="rId2"/>
            </p:custDataLst>
          </p:nvPr>
        </p:nvSpPr>
        <p:spPr>
          <a:xfrm>
            <a:off x="910558" y="149060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369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571982"/>
            <a:ext cx="12190413" cy="368981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5807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(2024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2		C.3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4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点与最大值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正周期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807808"/>
              </a:xfrm>
              <a:prstGeom prst="rect">
                <a:avLst/>
              </a:prstGeom>
              <a:blipFill rotWithShape="0">
                <a:blip r:embed="rId4"/>
                <a:stretch>
                  <a:fillRect l="-947" r="-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2371947" y="1299980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2881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2798442"/>
            <a:ext cx="12190413" cy="338792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530601"/>
                <a:ext cx="11658553" cy="5397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郡中学、杭州二中、南京师大附中联考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(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单调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30601"/>
                <a:ext cx="11658553" cy="5397375"/>
              </a:xfrm>
              <a:prstGeom prst="rect">
                <a:avLst/>
              </a:prstGeom>
              <a:blipFill rotWithShape="0">
                <a:blip r:embed="rId4"/>
                <a:stretch>
                  <a:fillRect l="-941" r="-1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10131687" y="1363480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5776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242665"/>
            <a:ext cx="12190413" cy="642902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4688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单调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在区间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单调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&lt;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68801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12502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8"/>
          <p:cNvSpPr/>
          <p:nvPr/>
        </p:nvSpPr>
        <p:spPr bwMode="auto">
          <a:xfrm>
            <a:off x="-2" y="2611947"/>
            <a:ext cx="4837438" cy="1712353"/>
          </a:xfrm>
          <a:custGeom>
            <a:avLst/>
            <a:gdLst/>
            <a:ahLst/>
            <a:cxnLst/>
            <a:rect l="l" t="t" r="r" b="b"/>
            <a:pathLst>
              <a:path w="4310745" h="1283968">
                <a:moveTo>
                  <a:pt x="1089668" y="0"/>
                </a:moveTo>
                <a:lnTo>
                  <a:pt x="3526973" y="0"/>
                </a:lnTo>
                <a:lnTo>
                  <a:pt x="4310745" y="1269454"/>
                </a:lnTo>
                <a:lnTo>
                  <a:pt x="1089668" y="1283968"/>
                </a:lnTo>
                <a:close/>
                <a:moveTo>
                  <a:pt x="0" y="0"/>
                </a:moveTo>
                <a:lnTo>
                  <a:pt x="1089667" y="0"/>
                </a:lnTo>
                <a:lnTo>
                  <a:pt x="1089667" y="1283968"/>
                </a:lnTo>
                <a:lnTo>
                  <a:pt x="0" y="1283968"/>
                </a:lnTo>
                <a:close/>
              </a:path>
            </a:pathLst>
          </a:custGeom>
          <a:solidFill>
            <a:srgbClr val="54823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015234" y="2688154"/>
            <a:ext cx="2902842" cy="11991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</a:t>
            </a:r>
            <a:r>
              <a:rPr lang="en-US" altLang="zh-CN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录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108062" y="3679592"/>
            <a:ext cx="2098700" cy="5028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2665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 bwMode="auto">
          <a:xfrm>
            <a:off x="5663152" y="3353340"/>
            <a:ext cx="2233304" cy="50244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665" b="1" kern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对点精练</a:t>
            </a:r>
            <a:endParaRPr lang="zh-CN" altLang="en-US" sz="2665" b="1" kern="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34"/>
          <p:cNvSpPr/>
          <p:nvPr/>
        </p:nvSpPr>
        <p:spPr bwMode="auto">
          <a:xfrm>
            <a:off x="9315242" y="2607161"/>
            <a:ext cx="2893192" cy="1717138"/>
          </a:xfrm>
          <a:custGeom>
            <a:avLst/>
            <a:gdLst>
              <a:gd name="connsiteX0" fmla="*/ 0 w 1055077"/>
              <a:gd name="connsiteY0" fmla="*/ 0 h 1283968"/>
              <a:gd name="connsiteX1" fmla="*/ 1055077 w 1055077"/>
              <a:gd name="connsiteY1" fmla="*/ 0 h 1283968"/>
              <a:gd name="connsiteX2" fmla="*/ 1055077 w 1055077"/>
              <a:gd name="connsiteY2" fmla="*/ 1283968 h 1283968"/>
              <a:gd name="connsiteX3" fmla="*/ 0 w 1055077"/>
              <a:gd name="connsiteY3" fmla="*/ 1283968 h 1283968"/>
              <a:gd name="connsiteX4" fmla="*/ 0 w 1055077"/>
              <a:gd name="connsiteY4" fmla="*/ 0 h 1283968"/>
              <a:gd name="connsiteX0-1" fmla="*/ 0 w 1606620"/>
              <a:gd name="connsiteY0-2" fmla="*/ 0 h 1283968"/>
              <a:gd name="connsiteX1-3" fmla="*/ 1606620 w 1606620"/>
              <a:gd name="connsiteY1-4" fmla="*/ 0 h 1283968"/>
              <a:gd name="connsiteX2-5" fmla="*/ 1606620 w 1606620"/>
              <a:gd name="connsiteY2-6" fmla="*/ 1283968 h 1283968"/>
              <a:gd name="connsiteX3-7" fmla="*/ 551543 w 1606620"/>
              <a:gd name="connsiteY3-8" fmla="*/ 1283968 h 1283968"/>
              <a:gd name="connsiteX4-9" fmla="*/ 0 w 1606620"/>
              <a:gd name="connsiteY4-10" fmla="*/ 0 h 1283968"/>
              <a:gd name="connsiteX0-11" fmla="*/ 0 w 1833140"/>
              <a:gd name="connsiteY0-12" fmla="*/ 9525 h 1293493"/>
              <a:gd name="connsiteX1-13" fmla="*/ 1833140 w 1833140"/>
              <a:gd name="connsiteY1-14" fmla="*/ 0 h 1293493"/>
              <a:gd name="connsiteX2-15" fmla="*/ 1606620 w 1833140"/>
              <a:gd name="connsiteY2-16" fmla="*/ 1293493 h 1293493"/>
              <a:gd name="connsiteX3-17" fmla="*/ 551543 w 1833140"/>
              <a:gd name="connsiteY3-18" fmla="*/ 1293493 h 1293493"/>
              <a:gd name="connsiteX4-19" fmla="*/ 0 w 1833140"/>
              <a:gd name="connsiteY4-20" fmla="*/ 9525 h 1293493"/>
              <a:gd name="connsiteX0-21" fmla="*/ 0 w 1833140"/>
              <a:gd name="connsiteY0-22" fmla="*/ 9525 h 1293493"/>
              <a:gd name="connsiteX1-23" fmla="*/ 1833140 w 1833140"/>
              <a:gd name="connsiteY1-24" fmla="*/ 0 h 1293493"/>
              <a:gd name="connsiteX2-25" fmla="*/ 1833140 w 1833140"/>
              <a:gd name="connsiteY2-26" fmla="*/ 1293493 h 1293493"/>
              <a:gd name="connsiteX3-27" fmla="*/ 551543 w 1833140"/>
              <a:gd name="connsiteY3-28" fmla="*/ 1293493 h 1293493"/>
              <a:gd name="connsiteX4-29" fmla="*/ 0 w 1833140"/>
              <a:gd name="connsiteY4-30" fmla="*/ 9525 h 1293493"/>
              <a:gd name="connsiteX0-31" fmla="*/ 0 w 1833140"/>
              <a:gd name="connsiteY0-32" fmla="*/ 0 h 1283968"/>
              <a:gd name="connsiteX1-33" fmla="*/ 1833140 w 1833140"/>
              <a:gd name="connsiteY1-34" fmla="*/ 8288 h 1283968"/>
              <a:gd name="connsiteX2-35" fmla="*/ 1833140 w 1833140"/>
              <a:gd name="connsiteY2-36" fmla="*/ 1283968 h 1283968"/>
              <a:gd name="connsiteX3-37" fmla="*/ 551543 w 1833140"/>
              <a:gd name="connsiteY3-38" fmla="*/ 1283968 h 1283968"/>
              <a:gd name="connsiteX4-39" fmla="*/ 0 w 1833140"/>
              <a:gd name="connsiteY4-40" fmla="*/ 0 h 1283968"/>
              <a:gd name="connsiteX0-41" fmla="*/ 0 w 1843227"/>
              <a:gd name="connsiteY0-42" fmla="*/ 3587 h 1287555"/>
              <a:gd name="connsiteX1-43" fmla="*/ 1843227 w 1843227"/>
              <a:gd name="connsiteY1-44" fmla="*/ 0 h 1287555"/>
              <a:gd name="connsiteX2-45" fmla="*/ 1833140 w 1843227"/>
              <a:gd name="connsiteY2-46" fmla="*/ 1287555 h 1287555"/>
              <a:gd name="connsiteX3-47" fmla="*/ 551543 w 1843227"/>
              <a:gd name="connsiteY3-48" fmla="*/ 1287555 h 1287555"/>
              <a:gd name="connsiteX4-49" fmla="*/ 0 w 1843227"/>
              <a:gd name="connsiteY4-50" fmla="*/ 3587 h 1287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843227" h="1287555">
                <a:moveTo>
                  <a:pt x="0" y="3587"/>
                </a:moveTo>
                <a:lnTo>
                  <a:pt x="1843227" y="0"/>
                </a:lnTo>
                <a:cubicBezTo>
                  <a:pt x="1839865" y="429185"/>
                  <a:pt x="1836502" y="858370"/>
                  <a:pt x="1833140" y="1287555"/>
                </a:cubicBezTo>
                <a:lnTo>
                  <a:pt x="551543" y="1287555"/>
                </a:lnTo>
                <a:lnTo>
                  <a:pt x="0" y="3587"/>
                </a:lnTo>
                <a:close/>
              </a:path>
            </a:pathLst>
          </a:custGeom>
          <a:solidFill>
            <a:srgbClr val="70AD4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6601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/>
    </mc:Choice>
    <mc:Fallback>
      <p:transition spd="med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0" y="3213767"/>
            <a:ext cx="12190413" cy="298934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492501"/>
                <a:ext cx="11589417" cy="5249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宁波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1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2	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3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249579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3795236" y="172697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109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214527"/>
            <a:ext cx="12190413" cy="640793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79801"/>
                <a:ext cx="11589417" cy="5342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妨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小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79801"/>
                <a:ext cx="11589417" cy="5342745"/>
              </a:xfrm>
              <a:prstGeom prst="rect">
                <a:avLst/>
              </a:prstGeom>
              <a:blipFill rotWithShape="0">
                <a:blip r:embed="rId3"/>
                <a:stretch>
                  <a:fillRect l="-947" b="-2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2067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3" y="492501"/>
                <a:ext cx="7639709" cy="2849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西城区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effectLst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</m: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部分图象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将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所得曲线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492501"/>
                <a:ext cx="7639709" cy="2849563"/>
              </a:xfrm>
              <a:prstGeom prst="rect">
                <a:avLst/>
              </a:prstGeom>
              <a:blipFill rotWithShape="0">
                <a:blip r:embed="rId3"/>
                <a:stretch>
                  <a:fillRect l="-1437" r="-1038" b="-2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5040471" y="2730913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23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0" y="680659"/>
            <a:ext cx="2724445" cy="1746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01436" y="3251867"/>
                <a:ext cx="8418148" cy="1684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36" y="3251867"/>
                <a:ext cx="8418148" cy="1684885"/>
              </a:xfrm>
              <a:prstGeom prst="rect">
                <a:avLst/>
              </a:prstGeom>
              <a:blipFill rotWithShape="0">
                <a:blip r:embed="rId5"/>
                <a:stretch>
                  <a:fillRect l="-1303" b="-2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51942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3" y="492501"/>
                <a:ext cx="11226498" cy="5545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图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把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得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492501"/>
                <a:ext cx="11226498" cy="5545364"/>
              </a:xfrm>
              <a:prstGeom prst="rect">
                <a:avLst/>
              </a:prstGeom>
              <a:blipFill rotWithShape="0">
                <a:blip r:embed="rId3"/>
                <a:stretch>
                  <a:fillRect l="-977" r="-7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1026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3" y="492501"/>
                <a:ext cx="11226498" cy="40519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得曲线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偶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492501"/>
                <a:ext cx="11226498" cy="4051943"/>
              </a:xfrm>
              <a:prstGeom prst="rect">
                <a:avLst/>
              </a:prstGeom>
              <a:blipFill rotWithShape="0">
                <a:blip r:embed="rId3"/>
                <a:stretch>
                  <a:fillRect l="-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3963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3983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丽水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𝐑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的任何一条对称轴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交点的横坐标均不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𝟗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983013"/>
              </a:xfrm>
              <a:prstGeom prst="rect">
                <a:avLst/>
              </a:prstGeom>
              <a:blipFill rotWithShape="0">
                <a:blip r:embed="rId3"/>
                <a:stretch>
                  <a:fillRect l="-947" r="-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910558" y="210058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504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505201"/>
                <a:ext cx="11589417" cy="55753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的任何一条对称轴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交点的横坐标均不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排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满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存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05201"/>
                <a:ext cx="11589417" cy="5575372"/>
              </a:xfrm>
              <a:prstGeom prst="rect">
                <a:avLst/>
              </a:prstGeom>
              <a:blipFill rotWithShape="0">
                <a:blip r:embed="rId3"/>
                <a:stretch>
                  <a:fillRect l="-947" t="-328" b="-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48227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733712"/>
            <a:ext cx="12190413" cy="358319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492501"/>
                <a:ext cx="11589417" cy="5541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绵阳诊断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4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最小值恰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所有满足条件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积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]	B.[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]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7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)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[1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能取到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要求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541004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7361436" y="146520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29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316911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5350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不到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需满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4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存在唯一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所有满足条件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积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7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350952"/>
              </a:xfrm>
              <a:prstGeom prst="rect">
                <a:avLst/>
              </a:prstGeom>
              <a:blipFill rotWithShape="0">
                <a:blip r:embed="rId3"/>
                <a:stretch>
                  <a:fillRect l="-947" b="-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125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3547818"/>
            <a:ext cx="12190413" cy="263766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92501"/>
                <a:ext cx="11589417" cy="3050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二、多选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海淀区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那么常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取值可以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050579"/>
              </a:xfrm>
              <a:prstGeom prst="rect">
                <a:avLst/>
              </a:prstGeom>
              <a:blipFill rotWithShape="0">
                <a:blip r:embed="rId4"/>
                <a:stretch>
                  <a:fillRect l="-947" r="-4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4443190" y="2062488"/>
            <a:ext cx="995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B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1845" y="3402745"/>
                <a:ext cx="11589417" cy="2416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选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45" y="3402745"/>
                <a:ext cx="11589417" cy="2416046"/>
              </a:xfrm>
              <a:prstGeom prst="rect">
                <a:avLst/>
              </a:prstGeom>
              <a:blipFill rotWithShape="0">
                <a:blip r:embed="rId5"/>
                <a:stretch>
                  <a:fillRect l="-947" b="-5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6940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>
            <p:custDataLst>
              <p:tags r:id="rId2"/>
            </p:custDataLst>
          </p:nvPr>
        </p:nvSpPr>
        <p:spPr bwMode="auto">
          <a:xfrm>
            <a:off x="251427" y="-12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一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单调性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752072"/>
                <a:ext cx="11589417" cy="2489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52072"/>
                <a:ext cx="11589417" cy="2489015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1596739" y="1776034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32988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4710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下列判断正确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得到的图象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710136"/>
              </a:xfrm>
              <a:prstGeom prst="rect">
                <a:avLst/>
              </a:prstGeom>
              <a:blipFill rotWithShape="0">
                <a:blip r:embed="rId3"/>
                <a:stretch>
                  <a:fillRect l="-947" b="-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8547703" y="804426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9753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5023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周期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条件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周期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得到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对任意整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MS Mincho" panose="02020609040205080304" pitchFamily="49" charset="-128"/>
                    <a:cs typeface="MS Mincho" panose="02020609040205080304" pitchFamily="49" charset="-128"/>
                  </a:rPr>
                  <a:t>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023683"/>
              </a:xfrm>
              <a:prstGeom prst="rect">
                <a:avLst/>
              </a:prstGeom>
              <a:blipFill rotWithShape="0">
                <a:blip r:embed="rId3"/>
                <a:stretch>
                  <a:fillRect l="-947" r="-526" b="-7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17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1753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条件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8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1753942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9382" y="1758591"/>
                <a:ext cx="11589417" cy="3513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条件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1758591"/>
                <a:ext cx="11589417" cy="3513719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70575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4216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石家庄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zh-CN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且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两个零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下列结论正确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3π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π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216539"/>
              </a:xfrm>
              <a:prstGeom prst="rect">
                <a:avLst/>
              </a:prstGeom>
              <a:blipFill rotWithShape="0">
                <a:blip r:embed="rId3"/>
                <a:stretch>
                  <a:fillRect l="-947" b="-2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6362033" y="1478034"/>
            <a:ext cx="101662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808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382" y="492501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①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image26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0" y="492501"/>
            <a:ext cx="2502090" cy="27441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1002697"/>
                <a:ext cx="11589417" cy="5231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出单位圆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交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垂直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射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三角函数定义可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扇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等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1002697"/>
                <a:ext cx="11589417" cy="5231881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1524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58713"/>
              </p:ext>
            </p:extLst>
          </p:nvPr>
        </p:nvGraphicFramePr>
        <p:xfrm>
          <a:off x="5075238" y="3241675"/>
          <a:ext cx="465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469800" imgH="406080" progId="Equation.DSMT4">
                  <p:embed/>
                </p:oleObj>
              </mc:Choice>
              <mc:Fallback>
                <p:oleObj name="Equation" r:id="rId6" imgW="46980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241675"/>
                        <a:ext cx="465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42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21783" y="1002697"/>
                <a:ext cx="9561910" cy="3083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画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zh-CN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且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函数图象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②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妨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3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3" y="1002697"/>
                <a:ext cx="9561910" cy="3083793"/>
              </a:xfrm>
              <a:prstGeom prst="rect">
                <a:avLst/>
              </a:prstGeom>
              <a:blipFill rotWithShape="0">
                <a:blip r:embed="rId3"/>
                <a:stretch>
                  <a:fillRect l="-1147" b="-1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27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55476" y="1053497"/>
            <a:ext cx="3258121" cy="369937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15004" y="4102003"/>
            <a:ext cx="9561910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ta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最小正周期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图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②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+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987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15004" y="824643"/>
                <a:ext cx="10864850" cy="52534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妨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)&lt;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04" y="824643"/>
                <a:ext cx="10864850" cy="5253426"/>
              </a:xfrm>
              <a:prstGeom prst="rect">
                <a:avLst/>
              </a:prstGeom>
              <a:blipFill rotWithShape="0">
                <a:blip r:embed="rId3"/>
                <a:stretch>
                  <a:fillRect l="-1010" t="-116" b="-19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129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92501"/>
                <a:ext cx="11589417" cy="3278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、填空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兰州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上所有点的横坐标变为原来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再向左平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对任意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均有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278270"/>
              </a:xfrm>
              <a:prstGeom prst="rect">
                <a:avLst/>
              </a:prstGeom>
              <a:blipFill rotWithShape="0">
                <a:blip r:embed="rId3"/>
                <a:stretch>
                  <a:fillRect l="-947" r="-105" b="-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1"/>
                </p:custDataLst>
              </p:nvPr>
            </p:nvSpPr>
            <p:spPr>
              <a:xfrm>
                <a:off x="6276362" y="2486645"/>
                <a:ext cx="657552" cy="11210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US" altLang="zh-CN" sz="2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6276362" y="2486645"/>
                <a:ext cx="657552" cy="112107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710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21782" y="621570"/>
                <a:ext cx="11589417" cy="5341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可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对任意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621570"/>
                <a:ext cx="11589417" cy="534197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51499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1844922"/>
            <a:ext cx="12190413" cy="4420471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9382" y="577027"/>
            <a:ext cx="1158941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3.(2023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新高考Ⅰ卷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零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是</a:t>
            </a:r>
            <a:r>
              <a:rPr lang="zh-CN" altLang="zh-CN" sz="2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3934936" y="1066197"/>
            <a:ext cx="907621" cy="6239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</a:t>
            </a:r>
            <a:r>
              <a:rPr lang="en-US" altLang="zh-CN" sz="2600" b="1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4545" y="1930305"/>
            <a:ext cx="11589417" cy="362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零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π]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由余弦函数的图象可知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π&lt;6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3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)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013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9382" y="176689"/>
                <a:ext cx="11589417" cy="2008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题意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d>
                    <m:r>
                      <a:rPr lang="en-US" altLang="zh-CN" sz="2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176689"/>
                <a:ext cx="11589417" cy="200843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17711" y="2218521"/>
                <a:ext cx="13060513" cy="264713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55600" lvl="0" indent="-355600"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solidFill>
                    <a:prstClr val="black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lvl="0" indent="-355600"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solidFill>
                    <a:prstClr val="black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11" y="2218521"/>
                <a:ext cx="13060513" cy="2647135"/>
              </a:xfrm>
              <a:prstGeom prst="rect">
                <a:avLst/>
              </a:prstGeom>
              <a:blipFill rotWithShape="0">
                <a:blip r:embed="rId4"/>
                <a:stretch>
                  <a:fillRect l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15589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26638"/>
            <a:ext cx="12190413" cy="629203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382" y="405416"/>
            <a:ext cx="11589417" cy="302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二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零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图象可知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若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内至少包含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周期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但小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周期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5582" y="2870740"/>
                <a:ext cx="11589417" cy="2540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82" y="2870740"/>
                <a:ext cx="11589417" cy="2540054"/>
              </a:xfrm>
              <a:prstGeom prst="rect">
                <a:avLst/>
              </a:prstGeom>
              <a:blipFill rotWithShape="0">
                <a:blip r:embed="rId3"/>
                <a:stretch>
                  <a:fillRect l="-947" b="-47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54667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341916"/>
                <a:ext cx="11589417" cy="4915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2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定义域存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称该函数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互补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互补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　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341916"/>
                <a:ext cx="11589417" cy="4915063"/>
              </a:xfrm>
              <a:prstGeom prst="rect">
                <a:avLst/>
              </a:prstGeom>
              <a:blipFill rotWithShape="0">
                <a:blip r:embed="rId4"/>
                <a:stretch>
                  <a:fillRect l="-947" b="-2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2104993" y="3479322"/>
            <a:ext cx="1021433" cy="6239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2"/>
                </p:custDataLst>
              </p:nvPr>
            </p:nvSpPr>
            <p:spPr>
              <a:xfrm>
                <a:off x="1397680" y="4166902"/>
                <a:ext cx="2522742" cy="990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solidFill>
                      <a:srgbClr val="C00000"/>
                    </a:solidFill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+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397680" y="4166902"/>
                <a:ext cx="2522742" cy="99059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725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62113"/>
            <a:ext cx="12190413" cy="628166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67994"/>
                <a:ext cx="11589417" cy="5547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=0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存在两个极大值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显然符合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4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综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67994"/>
                <a:ext cx="11589417" cy="5547737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62709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208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1"/>
            <a:ext cx="12190413" cy="62943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1028097"/>
                <a:ext cx="11589417" cy="4745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矛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四个选项可知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1028097"/>
                <a:ext cx="11589417" cy="4745530"/>
              </a:xfrm>
              <a:prstGeom prst="rect">
                <a:avLst/>
              </a:prstGeom>
              <a:blipFill rotWithShape="0">
                <a:blip r:embed="rId3"/>
                <a:stretch>
                  <a:fillRect l="-947" b="-2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713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9383" y="2179648"/>
            <a:ext cx="1101047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确定函数的单调区间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区间之间的包含关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建立不等式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可求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568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3150678"/>
            <a:ext cx="12190413" cy="307853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11067435" y="1617734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5145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辽宁八市八校联考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相邻两条对称轴之间的距离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增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增函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⊆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145191"/>
              </a:xfrm>
              <a:prstGeom prst="rect">
                <a:avLst/>
              </a:prstGeom>
              <a:blipFill rotWithShape="0">
                <a:blip r:embed="rId4"/>
                <a:stretch>
                  <a:fillRect l="-947" r="-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6978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3026708"/>
            <a:ext cx="12190413" cy="322069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46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二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对称性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7187720" y="1434751"/>
            <a:ext cx="457775" cy="553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743000"/>
                <a:ext cx="11589417" cy="54578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郑州质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定义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在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对称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已知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题意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整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+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43000"/>
                <a:ext cx="11589417" cy="5457841"/>
              </a:xfrm>
              <a:prstGeom prst="rect">
                <a:avLst/>
              </a:prstGeom>
              <a:blipFill rotWithShape="0">
                <a:blip r:embed="rId5"/>
                <a:stretch>
                  <a:fillRect l="-947" b="-2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/>
              <p14:cNvContentPartPr/>
              <p14:nvPr/>
            </p14:nvContentPartPr>
            <p14:xfrm>
              <a:off x="1090440" y="469080"/>
              <a:ext cx="10048680" cy="63878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81080" y="459720"/>
                <a:ext cx="10067400" cy="640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1880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6</TotalTime>
  <Words>827</Words>
  <Application>Microsoft Office PowerPoint</Application>
  <PresentationFormat>自定义</PresentationFormat>
  <Paragraphs>278</Paragraphs>
  <Slides>5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MS Mincho</vt:lpstr>
      <vt:lpstr>黑体</vt:lpstr>
      <vt:lpstr>经典繁仿黑</vt:lpstr>
      <vt:lpstr>楷体</vt:lpstr>
      <vt:lpstr>宋体</vt:lpstr>
      <vt:lpstr>微软雅黑</vt:lpstr>
      <vt:lpstr>微软雅黑 Light</vt:lpstr>
      <vt:lpstr>Arial</vt:lpstr>
      <vt:lpstr>Broadway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³He</cp:lastModifiedBy>
  <cp:revision>48</cp:revision>
  <dcterms:created xsi:type="dcterms:W3CDTF">2024-01-05T07:50:57Z</dcterms:created>
  <dcterms:modified xsi:type="dcterms:W3CDTF">2025-10-15T08:37:05Z</dcterms:modified>
</cp:coreProperties>
</file>